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6.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5.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256" r:id="rId2"/>
    <p:sldId id="340" r:id="rId3"/>
    <p:sldId id="394" r:id="rId4"/>
    <p:sldId id="422" r:id="rId5"/>
    <p:sldId id="400" r:id="rId6"/>
    <p:sldId id="403" r:id="rId7"/>
    <p:sldId id="491" r:id="rId8"/>
    <p:sldId id="405" r:id="rId9"/>
    <p:sldId id="408" r:id="rId10"/>
    <p:sldId id="410" r:id="rId11"/>
    <p:sldId id="412" r:id="rId12"/>
    <p:sldId id="413" r:id="rId13"/>
    <p:sldId id="414" r:id="rId14"/>
    <p:sldId id="416" r:id="rId15"/>
    <p:sldId id="417" r:id="rId16"/>
    <p:sldId id="418" r:id="rId17"/>
    <p:sldId id="419" r:id="rId18"/>
    <p:sldId id="420" r:id="rId19"/>
    <p:sldId id="492" r:id="rId20"/>
    <p:sldId id="460" r:id="rId21"/>
    <p:sldId id="423" r:id="rId22"/>
    <p:sldId id="461" r:id="rId23"/>
    <p:sldId id="462" r:id="rId24"/>
    <p:sldId id="463" r:id="rId25"/>
    <p:sldId id="426" r:id="rId26"/>
    <p:sldId id="427" r:id="rId27"/>
    <p:sldId id="428" r:id="rId28"/>
    <p:sldId id="429" r:id="rId29"/>
    <p:sldId id="430" r:id="rId30"/>
    <p:sldId id="431" r:id="rId31"/>
    <p:sldId id="432" r:id="rId32"/>
    <p:sldId id="433" r:id="rId33"/>
    <p:sldId id="434" r:id="rId34"/>
    <p:sldId id="436" r:id="rId35"/>
    <p:sldId id="437" r:id="rId36"/>
    <p:sldId id="438" r:id="rId37"/>
    <p:sldId id="439" r:id="rId38"/>
    <p:sldId id="440" r:id="rId39"/>
    <p:sldId id="441" r:id="rId40"/>
    <p:sldId id="442" r:id="rId41"/>
    <p:sldId id="485" r:id="rId42"/>
    <p:sldId id="444" r:id="rId43"/>
    <p:sldId id="464" r:id="rId44"/>
    <p:sldId id="465" r:id="rId45"/>
    <p:sldId id="466" r:id="rId46"/>
    <p:sldId id="467" r:id="rId47"/>
    <p:sldId id="468" r:id="rId48"/>
    <p:sldId id="469" r:id="rId49"/>
    <p:sldId id="447" r:id="rId50"/>
    <p:sldId id="448" r:id="rId51"/>
    <p:sldId id="471" r:id="rId52"/>
    <p:sldId id="445" r:id="rId53"/>
    <p:sldId id="470" r:id="rId54"/>
    <p:sldId id="473" r:id="rId55"/>
    <p:sldId id="474" r:id="rId56"/>
    <p:sldId id="451" r:id="rId57"/>
    <p:sldId id="453" r:id="rId58"/>
    <p:sldId id="478" r:id="rId59"/>
    <p:sldId id="477" r:id="rId60"/>
    <p:sldId id="454" r:id="rId61"/>
    <p:sldId id="475" r:id="rId62"/>
    <p:sldId id="476" r:id="rId63"/>
    <p:sldId id="486" r:id="rId64"/>
    <p:sldId id="488" r:id="rId65"/>
    <p:sldId id="489" r:id="rId66"/>
    <p:sldId id="483" r:id="rId6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10E5B0E-8CD1-48B7-97DB-3F25A641BCC7}">
          <p14:sldIdLst>
            <p14:sldId id="256"/>
            <p14:sldId id="340"/>
          </p14:sldIdLst>
        </p14:section>
        <p14:section name="Tổng quan về mật mã" id="{D4DA8665-2FCC-43CB-9A16-C97885876977}">
          <p14:sldIdLst>
            <p14:sldId id="394"/>
            <p14:sldId id="422"/>
            <p14:sldId id="400"/>
            <p14:sldId id="403"/>
            <p14:sldId id="491"/>
            <p14:sldId id="405"/>
            <p14:sldId id="408"/>
            <p14:sldId id="410"/>
            <p14:sldId id="412"/>
            <p14:sldId id="413"/>
            <p14:sldId id="414"/>
            <p14:sldId id="416"/>
            <p14:sldId id="417"/>
            <p14:sldId id="418"/>
            <p14:sldId id="419"/>
            <p14:sldId id="420"/>
            <p14:sldId id="492"/>
            <p14:sldId id="460"/>
          </p14:sldIdLst>
        </p14:section>
        <p14:section name="Đảm bảo tính bí mật" id="{C4941F6B-7E09-481D-B682-78E84FBF36B5}">
          <p14:sldIdLst>
            <p14:sldId id="423"/>
            <p14:sldId id="461"/>
            <p14:sldId id="462"/>
            <p14:sldId id="463"/>
            <p14:sldId id="426"/>
            <p14:sldId id="427"/>
            <p14:sldId id="428"/>
            <p14:sldId id="429"/>
            <p14:sldId id="430"/>
            <p14:sldId id="431"/>
            <p14:sldId id="432"/>
            <p14:sldId id="433"/>
            <p14:sldId id="434"/>
            <p14:sldId id="436"/>
            <p14:sldId id="437"/>
            <p14:sldId id="438"/>
            <p14:sldId id="439"/>
            <p14:sldId id="440"/>
            <p14:sldId id="441"/>
            <p14:sldId id="442"/>
            <p14:sldId id="485"/>
            <p14:sldId id="444"/>
            <p14:sldId id="464"/>
            <p14:sldId id="465"/>
            <p14:sldId id="466"/>
            <p14:sldId id="467"/>
            <p14:sldId id="468"/>
            <p14:sldId id="469"/>
            <p14:sldId id="447"/>
            <p14:sldId id="448"/>
            <p14:sldId id="471"/>
          </p14:sldIdLst>
        </p14:section>
        <p14:section name="Đảm bảo tính toàn vẹn" id="{1FEEF3CC-9979-47BB-B7AA-31BE4F3D4CEE}">
          <p14:sldIdLst>
            <p14:sldId id="445"/>
            <p14:sldId id="470"/>
            <p14:sldId id="473"/>
            <p14:sldId id="474"/>
          </p14:sldIdLst>
        </p14:section>
        <p14:section name="Đảm bảo tính xác thực" id="{C704412D-FB27-406A-953A-548A82C94B39}">
          <p14:sldIdLst>
            <p14:sldId id="451"/>
            <p14:sldId id="453"/>
            <p14:sldId id="478"/>
            <p14:sldId id="477"/>
            <p14:sldId id="454"/>
            <p14:sldId id="475"/>
            <p14:sldId id="476"/>
            <p14:sldId id="486"/>
            <p14:sldId id="488"/>
            <p14:sldId id="489"/>
            <p14:sldId id="48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00FF"/>
    <a:srgbClr val="0A01C3"/>
    <a:srgbClr val="3333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56" autoAdjust="0"/>
    <p:restoredTop sz="69244" autoAdjust="0"/>
  </p:normalViewPr>
  <p:slideViewPr>
    <p:cSldViewPr>
      <p:cViewPr varScale="1">
        <p:scale>
          <a:sx n="79" d="100"/>
          <a:sy n="79" d="100"/>
        </p:scale>
        <p:origin x="2454" y="90"/>
      </p:cViewPr>
      <p:guideLst>
        <p:guide orient="horz" pos="2160"/>
        <p:guide pos="2880"/>
      </p:guideLst>
    </p:cSldViewPr>
  </p:slideViewPr>
  <p:outlineViewPr>
    <p:cViewPr>
      <p:scale>
        <a:sx n="33" d="100"/>
        <a:sy n="33" d="100"/>
      </p:scale>
      <p:origin x="0" y="26352"/>
    </p:cViewPr>
  </p:outlineViewPr>
  <p:notesTextViewPr>
    <p:cViewPr>
      <p:scale>
        <a:sx n="1" d="1"/>
        <a:sy n="1" d="1"/>
      </p:scale>
      <p:origin x="0" y="0"/>
    </p:cViewPr>
  </p:notesText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a:t>Đảm bảo tính xác thực</a:t>
          </a:r>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dgm:t>
        <a:bodyPr/>
        <a:lstStyle/>
        <a:p>
          <a:r>
            <a:rPr lang="vi-VN" noProof="0" dirty="0"/>
            <a:t>Xác thực thực thể</a:t>
          </a:r>
        </a:p>
      </dgm:t>
    </dgm:pt>
    <dgm:pt modelId="{5F0BD08B-BC08-4584-B73F-C82317A83546}" type="parTrans" cxnId="{2D8DED4F-5C47-4310-8437-C7EC5F3D6FF0}">
      <dgm:prSet/>
      <dgm:spPr/>
    </dgm:pt>
    <dgm:pt modelId="{64C4A3BB-6B63-4345-899A-0F9104AEE6FC}" type="sibTrans" cxnId="{2D8DED4F-5C47-4310-8437-C7EC5F3D6FF0}">
      <dgm:prSet/>
      <dgm:spPr/>
    </dgm:pt>
    <dgm:pt modelId="{A3950A38-7906-4F0B-B5ED-FCC68C55A4C9}">
      <dgm:prSet/>
      <dgm:spPr/>
      <dgm:t>
        <a:bodyPr/>
        <a:lstStyle/>
        <a:p>
          <a:r>
            <a:rPr lang="vi-VN" noProof="0" dirty="0"/>
            <a:t>5</a:t>
          </a:r>
        </a:p>
      </dgm:t>
    </dgm:pt>
    <dgm:pt modelId="{5DD01C5B-C2B1-44FA-9DFF-207EFA40DB58}" type="parTrans" cxnId="{F33E1129-3CD7-4114-9840-96A36B1E4166}">
      <dgm:prSet/>
      <dgm:spPr/>
    </dgm:pt>
    <dgm:pt modelId="{BB86AD9A-2FE3-478F-A9E3-F69A061810F3}" type="sibTrans" cxnId="{F33E1129-3CD7-4114-9840-96A36B1E4166}">
      <dgm:prSet/>
      <dgm:spPr/>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pt>
  </dgm:ptLst>
  <dgm:cxnLst>
    <dgm:cxn modelId="{740F8903-5739-4710-9802-9B1B3A04DE18}" srcId="{8C66E9B3-B12D-4C23-A273-982D7F969BBC}" destId="{6C03E07F-ECFB-4D2F-BA96-D23DA7C5AC73}" srcOrd="0" destOrd="0" parTransId="{D1FC4842-2686-45D4-A56A-3F897EF3B16F}" sibTransId="{E35E76B6-7078-4B09-B349-C02F66AA5978}"/>
    <dgm:cxn modelId="{C6B6AC0A-39BE-45D3-B850-B57C298E0D2B}" type="presOf" srcId="{F6320588-D7FB-40FF-B4C2-658AD2086D68}" destId="{6EB03B1D-8A24-4ACC-B75D-E916AB0F9033}" srcOrd="0" destOrd="0" presId="urn:diagrams.loki3.com/NumberedList"/>
    <dgm:cxn modelId="{1DF30619-2916-46DC-807E-126918E45D1C}" type="presOf" srcId="{A3950A38-7906-4F0B-B5ED-FCC68C55A4C9}" destId="{0701C624-7856-4A33-B3FC-168A6E2777A9}" srcOrd="0" destOrd="0" presId="urn:diagrams.loki3.com/NumberedList"/>
    <dgm:cxn modelId="{F33E1129-3CD7-4114-9840-96A36B1E4166}" srcId="{8C66E9B3-B12D-4C23-A273-982D7F969BBC}" destId="{A3950A38-7906-4F0B-B5ED-FCC68C55A4C9}" srcOrd="4" destOrd="0" parTransId="{5DD01C5B-C2B1-44FA-9DFF-207EFA40DB58}" sibTransId="{BB86AD9A-2FE3-478F-A9E3-F69A061810F3}"/>
    <dgm:cxn modelId="{4FF00E36-2553-45B1-AABF-3F153A4CAC40}" type="presOf" srcId="{05513209-78F1-448C-82FA-B2785EC23FA2}" destId="{45392A94-85D4-4213-B167-8FDD4035D4D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C11AE244-7745-41AD-B753-BAAF7720BC8C}" type="presOf" srcId="{F5FB4FA7-DF6C-4CE7-A20A-61F50100BD0F}" destId="{6081BAC4-03C7-48C6-8A13-9BC52459B70A}" srcOrd="0" destOrd="0" presId="urn:diagrams.loki3.com/NumberedList"/>
    <dgm:cxn modelId="{0E93A665-A38F-487A-BAA5-98785DFA0ECB}" type="presOf" srcId="{B388406D-A38C-4897-9997-1C63D79E763E}" destId="{20BEFA03-6951-4A7C-A59E-41DEF89A1A38}" srcOrd="0" destOrd="0" presId="urn:diagrams.loki3.com/NumberedList"/>
    <dgm:cxn modelId="{B70DE76B-EDDA-4946-980E-C7D57BC5B18F}" type="presOf" srcId="{9EA58EC5-7D69-4397-8093-5A4FCBD369E8}" destId="{A08A9154-0BEB-4230-91C9-16FAC1EF6E1C}" srcOrd="0" destOrd="0" presId="urn:diagrams.loki3.com/NumberedList"/>
    <dgm:cxn modelId="{2D8DED4F-5C47-4310-8437-C7EC5F3D6FF0}" srcId="{A3950A38-7906-4F0B-B5ED-FCC68C55A4C9}" destId="{A0872663-A6CC-450D-BD8D-7322A7E3C8AF}" srcOrd="0" destOrd="0" parTransId="{5F0BD08B-BC08-4584-B73F-C82317A83546}" sibTransId="{64C4A3BB-6B63-4345-899A-0F9104AEE6FC}"/>
    <dgm:cxn modelId="{4C048470-4DD5-4C68-B38D-D17FD3A41AB5}" srcId="{8C66E9B3-B12D-4C23-A273-982D7F969BBC}" destId="{05513209-78F1-448C-82FA-B2785EC23FA2}" srcOrd="2" destOrd="0" parTransId="{2125FF98-D378-4F2A-ACEE-140F8B68D66F}" sibTransId="{983822D8-F065-4159-AEFB-B129090EF164}"/>
    <dgm:cxn modelId="{7DF5E18B-2026-447E-AB91-8B25EA160832}" srcId="{05513209-78F1-448C-82FA-B2785EC23FA2}" destId="{B388406D-A38C-4897-9997-1C63D79E763E}" srcOrd="0" destOrd="0" parTransId="{9E7AD46F-351F-4B97-AC90-E076FD4E6933}" sibTransId="{E85FB0A1-4C99-4BB0-9523-6FA580C26C5B}"/>
    <dgm:cxn modelId="{C05AD88C-5966-46F0-BC99-75A4AA25FB7C}" type="presOf" srcId="{374B3CF0-3CBE-41CF-A774-9FD3C3CD3C85}" destId="{5012D0F9-E426-4C44-85B1-B5D15A7B4879}" srcOrd="0" destOrd="0" presId="urn:diagrams.loki3.com/NumberedList"/>
    <dgm:cxn modelId="{992EAD91-73C1-4929-AB14-FCD1D72DA6B5}" type="presOf" srcId="{8C66E9B3-B12D-4C23-A273-982D7F969BBC}" destId="{BDFB8683-95A4-4BBF-9344-3A0D69314DBB}" srcOrd="0" destOrd="0" presId="urn:diagrams.loki3.com/NumberedList"/>
    <dgm:cxn modelId="{9D561CA0-5E9E-4EDE-B7DE-6C2FDBC3FD21}" type="presOf" srcId="{A0872663-A6CC-450D-BD8D-7322A7E3C8AF}" destId="{E9BD69BF-ACB6-45EC-B8A0-26E9320FD62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43EAFBCD-A044-41DA-AC8D-4FF91DC9CE93}" type="presOf" srcId="{6C03E07F-ECFB-4D2F-BA96-D23DA7C5AC73}" destId="{7D701CF5-2CC3-48B9-A656-E2968A10AA3B}" srcOrd="0" destOrd="0" presId="urn:diagrams.loki3.com/NumberedList"/>
    <dgm:cxn modelId="{C3DB53F1-7204-43CB-9003-C44FDD5B186C}" type="presOf" srcId="{759FDF1A-46CB-4DD6-A232-39900ACE14DF}" destId="{52D715E9-012B-492D-85DB-CC49546E7451}" srcOrd="0" destOrd="0" presId="urn:diagrams.loki3.com/NumberedList"/>
    <dgm:cxn modelId="{D64739F3-8036-48DC-900A-5B02F34ED97E}" srcId="{F5FB4FA7-DF6C-4CE7-A20A-61F50100BD0F}" destId="{F6320588-D7FB-40FF-B4C2-658AD2086D68}" srcOrd="0" destOrd="0" parTransId="{7B50A612-5FAA-45A2-AA91-A14A4BA6A9E7}" sibTransId="{3AFCBBF6-8CE2-4A60-87CF-1F090C52DFAE}"/>
    <dgm:cxn modelId="{E463DBF5-AFB1-437F-BA22-8AA24319E8DB}" srcId="{8C66E9B3-B12D-4C23-A273-982D7F969BBC}" destId="{F5FB4FA7-DF6C-4CE7-A20A-61F50100BD0F}" srcOrd="3" destOrd="0" parTransId="{0EA67791-337E-4547-9376-8CCDA0F05C24}" sibTransId="{E1AF1DF8-34EA-4679-8786-A1EBBEA6852B}"/>
    <dgm:cxn modelId="{2E173CE1-0E65-479B-9329-813B857D971E}" type="presParOf" srcId="{BDFB8683-95A4-4BBF-9344-3A0D69314DBB}" destId="{F885113E-BE17-4045-B96D-BDD8D07DA3AD}" srcOrd="0" destOrd="0" presId="urn:diagrams.loki3.com/NumberedList"/>
    <dgm:cxn modelId="{38E2CE9B-4520-4DFA-B908-5837CB32841A}" type="presParOf" srcId="{F885113E-BE17-4045-B96D-BDD8D07DA3AD}" destId="{A08A9154-0BEB-4230-91C9-16FAC1EF6E1C}" srcOrd="0" destOrd="0" presId="urn:diagrams.loki3.com/NumberedList"/>
    <dgm:cxn modelId="{606A3706-8910-4F2D-9C91-85C896DF1B53}" type="presParOf" srcId="{F885113E-BE17-4045-B96D-BDD8D07DA3AD}" destId="{7D701CF5-2CC3-48B9-A656-E2968A10AA3B}" srcOrd="1" destOrd="0" presId="urn:diagrams.loki3.com/NumberedList"/>
    <dgm:cxn modelId="{D725E8CB-51D8-4221-B0A4-273C3912FBB0}" type="presParOf" srcId="{BDFB8683-95A4-4BBF-9344-3A0D69314DBB}" destId="{85038EDB-25C5-4D4E-ABE9-E631391CFDC0}" srcOrd="1" destOrd="0" presId="urn:diagrams.loki3.com/NumberedList"/>
    <dgm:cxn modelId="{947FC6E1-DAEB-46EB-9D7A-08E833BDF71C}" type="presParOf" srcId="{BDFB8683-95A4-4BBF-9344-3A0D69314DBB}" destId="{EF56E1D1-AD87-41C2-83E7-8BA376BFBB39}" srcOrd="2" destOrd="0" presId="urn:diagrams.loki3.com/NumberedList"/>
    <dgm:cxn modelId="{4679A361-CC47-4699-99B8-018B73D4973A}" type="presParOf" srcId="{EF56E1D1-AD87-41C2-83E7-8BA376BFBB39}" destId="{5012D0F9-E426-4C44-85B1-B5D15A7B4879}" srcOrd="0" destOrd="0" presId="urn:diagrams.loki3.com/NumberedList"/>
    <dgm:cxn modelId="{E0ECFE84-2DF9-48C3-BFEB-46C344408190}" type="presParOf" srcId="{EF56E1D1-AD87-41C2-83E7-8BA376BFBB39}" destId="{52D715E9-012B-492D-85DB-CC49546E7451}" srcOrd="1" destOrd="0" presId="urn:diagrams.loki3.com/NumberedList"/>
    <dgm:cxn modelId="{946C9732-F97F-454B-994F-A97C2B5B5115}" type="presParOf" srcId="{BDFB8683-95A4-4BBF-9344-3A0D69314DBB}" destId="{340D62E9-71F0-4345-AA2C-58FA15EFF2EE}" srcOrd="3" destOrd="0" presId="urn:diagrams.loki3.com/NumberedList"/>
    <dgm:cxn modelId="{60A648BF-4AB3-4791-BA7D-D8BEFE74A60D}" type="presParOf" srcId="{BDFB8683-95A4-4BBF-9344-3A0D69314DBB}" destId="{B9EC4955-F8CE-42B0-ABEE-1928073CEE25}" srcOrd="4" destOrd="0" presId="urn:diagrams.loki3.com/NumberedList"/>
    <dgm:cxn modelId="{F70562EC-3259-4B44-9EFB-A8A8340DEA2A}" type="presParOf" srcId="{B9EC4955-F8CE-42B0-ABEE-1928073CEE25}" destId="{20BEFA03-6951-4A7C-A59E-41DEF89A1A38}" srcOrd="0" destOrd="0" presId="urn:diagrams.loki3.com/NumberedList"/>
    <dgm:cxn modelId="{E119EA74-A11E-401B-9D2D-AA1475503D70}" type="presParOf" srcId="{B9EC4955-F8CE-42B0-ABEE-1928073CEE25}" destId="{45392A94-85D4-4213-B167-8FDD4035D4D9}" srcOrd="1" destOrd="0" presId="urn:diagrams.loki3.com/NumberedList"/>
    <dgm:cxn modelId="{C92914D4-ACE1-4457-BA7D-5DE1741D4CA2}" type="presParOf" srcId="{BDFB8683-95A4-4BBF-9344-3A0D69314DBB}" destId="{7B04BF3E-FDA8-447F-82C1-0943F6DCB7B4}" srcOrd="5" destOrd="0" presId="urn:diagrams.loki3.com/NumberedList"/>
    <dgm:cxn modelId="{7EFA5B87-DE34-4EF8-BCFE-2F8A4646AD12}" type="presParOf" srcId="{BDFB8683-95A4-4BBF-9344-3A0D69314DBB}" destId="{5C28BC06-7A15-49F3-A2E5-C1B45EFE797E}" srcOrd="6" destOrd="0" presId="urn:diagrams.loki3.com/NumberedList"/>
    <dgm:cxn modelId="{776ABC4F-CC5B-4193-9E74-0853DE3845DF}" type="presParOf" srcId="{5C28BC06-7A15-49F3-A2E5-C1B45EFE797E}" destId="{6EB03B1D-8A24-4ACC-B75D-E916AB0F9033}" srcOrd="0" destOrd="0" presId="urn:diagrams.loki3.com/NumberedList"/>
    <dgm:cxn modelId="{5F8C30E8-4079-4556-A069-C37673311920}" type="presParOf" srcId="{5C28BC06-7A15-49F3-A2E5-C1B45EFE797E}" destId="{6081BAC4-03C7-48C6-8A13-9BC52459B70A}" srcOrd="1" destOrd="0" presId="urn:diagrams.loki3.com/NumberedList"/>
    <dgm:cxn modelId="{4CB4F05B-BADC-4581-90B6-D0118BC5C92C}" type="presParOf" srcId="{BDFB8683-95A4-4BBF-9344-3A0D69314DBB}" destId="{F79E871A-8419-4DBD-BBDE-58654636DC93}" srcOrd="7" destOrd="0" presId="urn:diagrams.loki3.com/NumberedList"/>
    <dgm:cxn modelId="{9F77C419-476D-4CC5-ACF7-08F53D9A8908}" type="presParOf" srcId="{BDFB8683-95A4-4BBF-9344-3A0D69314DBB}" destId="{CB9B6C19-470C-4ED4-BD16-50F53B00BFF9}" srcOrd="8" destOrd="0" presId="urn:diagrams.loki3.com/NumberedList"/>
    <dgm:cxn modelId="{097BB50E-08F5-4E4E-BF5B-F189714B47CE}" type="presParOf" srcId="{CB9B6C19-470C-4ED4-BD16-50F53B00BFF9}" destId="{E9BD69BF-ACB6-45EC-B8A0-26E9320FD621}" srcOrd="0" destOrd="0" presId="urn:diagrams.loki3.com/NumberedList"/>
    <dgm:cxn modelId="{024327BF-7066-4E10-A4D4-DB424CB236DC}"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0.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dirty="0"/>
            <a:t>Mã hóa đầu cuối</a:t>
          </a:r>
          <a:endParaRPr lang="en-US" dirty="0"/>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pt>
    <dgm:pt modelId="{E0D2242F-C1AD-4C2E-8829-E2D03DFC2A81}" type="pres">
      <dgm:prSet presAssocID="{B7AD8FAA-2E57-46E8-9A44-331FFE6F7D18}" presName="hierChild2" presStyleCnt="0"/>
      <dgm:spPr/>
    </dgm:pt>
  </dgm:ptLst>
  <dgm:cxnLst>
    <dgm:cxn modelId="{64DF7531-5925-4C29-836D-77800B602738}" type="presOf" srcId="{B7AD8FAA-2E57-46E8-9A44-331FFE6F7D18}" destId="{102C2B94-AD22-456F-9EE8-68A23756AC06}" srcOrd="0" destOrd="0" presId="urn:microsoft.com/office/officeart/2005/8/layout/hierarchy1"/>
    <dgm:cxn modelId="{F707EE39-6099-4F6B-BD84-8405F3C4D5E3}" type="presOf" srcId="{B2ED7C0E-9B78-4B5E-A46C-B5CDB1F00903}" destId="{E5EEC9B6-539D-4E2E-82E5-933D05C7F096}" srcOrd="0" destOrd="0" presId="urn:microsoft.com/office/officeart/2005/8/layout/hierarchy1"/>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908F7992-777C-487E-BF07-8596D915C589}"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F4C080E0-3AE4-4229-8AC9-390760A24674}" type="presOf" srcId="{61906407-B6CB-4B25-9437-7728B9CF8625}" destId="{DFC0AF3C-B0BA-4EA5-95F9-F9A04392B673}" srcOrd="0" destOrd="0" presId="urn:microsoft.com/office/officeart/2005/8/layout/hierarchy1"/>
    <dgm:cxn modelId="{10BB8380-B368-4F3E-966E-3E879AEDBDB1}" type="presParOf" srcId="{ECB17E86-F970-407E-BB62-B0DE362236B7}" destId="{8E648FBE-F437-49F5-92E3-EF5F2F6F285F}" srcOrd="0" destOrd="0" presId="urn:microsoft.com/office/officeart/2005/8/layout/hierarchy1"/>
    <dgm:cxn modelId="{380B8C67-BE12-4AA4-8DCA-38E390892F7C}" type="presParOf" srcId="{8E648FBE-F437-49F5-92E3-EF5F2F6F285F}" destId="{0E6A9D73-025A-49D1-9233-022D2C77AD98}" srcOrd="0" destOrd="0" presId="urn:microsoft.com/office/officeart/2005/8/layout/hierarchy1"/>
    <dgm:cxn modelId="{7AD5807C-62B6-467F-B0FF-D76BA10B979C}" type="presParOf" srcId="{0E6A9D73-025A-49D1-9233-022D2C77AD98}" destId="{086411B8-3FE6-4893-B715-A12AABE3ABA8}" srcOrd="0" destOrd="0" presId="urn:microsoft.com/office/officeart/2005/8/layout/hierarchy1"/>
    <dgm:cxn modelId="{989699B6-139C-4EC3-A5C3-69BC5D2343F3}" type="presParOf" srcId="{0E6A9D73-025A-49D1-9233-022D2C77AD98}" destId="{E5EEC9B6-539D-4E2E-82E5-933D05C7F096}" srcOrd="1" destOrd="0" presId="urn:microsoft.com/office/officeart/2005/8/layout/hierarchy1"/>
    <dgm:cxn modelId="{4A13EA1B-2D57-4C25-BD4F-B3984FB39671}" type="presParOf" srcId="{8E648FBE-F437-49F5-92E3-EF5F2F6F285F}" destId="{A2F01237-12E5-466D-863F-01A753966E37}" srcOrd="1" destOrd="0" presId="urn:microsoft.com/office/officeart/2005/8/layout/hierarchy1"/>
    <dgm:cxn modelId="{8C85841F-70AB-420E-A956-C0BB026399AB}" type="presParOf" srcId="{ECB17E86-F970-407E-BB62-B0DE362236B7}" destId="{1332F85A-1E85-4EBC-ADE5-17769FD506E4}" srcOrd="1" destOrd="0" presId="urn:microsoft.com/office/officeart/2005/8/layout/hierarchy1"/>
    <dgm:cxn modelId="{6BA44C3C-A232-44D6-A7E9-62C2825A4F9A}" type="presParOf" srcId="{1332F85A-1E85-4EBC-ADE5-17769FD506E4}" destId="{C2EED44E-7823-4065-A7D2-65F94ACABF35}" srcOrd="0" destOrd="0" presId="urn:microsoft.com/office/officeart/2005/8/layout/hierarchy1"/>
    <dgm:cxn modelId="{50376FB6-1451-4FE8-8F03-7EA98295CA25}" type="presParOf" srcId="{C2EED44E-7823-4065-A7D2-65F94ACABF35}" destId="{5324978B-8E6A-48C8-9B7A-D8F2D6B64276}" srcOrd="0" destOrd="0" presId="urn:microsoft.com/office/officeart/2005/8/layout/hierarchy1"/>
    <dgm:cxn modelId="{04AE5A48-7069-4ED6-8DD9-FCAEDBFF76C8}" type="presParOf" srcId="{C2EED44E-7823-4065-A7D2-65F94ACABF35}" destId="{DFC0AF3C-B0BA-4EA5-95F9-F9A04392B673}" srcOrd="1" destOrd="0" presId="urn:microsoft.com/office/officeart/2005/8/layout/hierarchy1"/>
    <dgm:cxn modelId="{AF64E3A6-FBE5-445B-BE42-004649F1E19E}" type="presParOf" srcId="{1332F85A-1E85-4EBC-ADE5-17769FD506E4}" destId="{B7BB20B3-7AB5-4527-A554-3942FC782CCA}" srcOrd="1" destOrd="0" presId="urn:microsoft.com/office/officeart/2005/8/layout/hierarchy1"/>
    <dgm:cxn modelId="{2EB55D35-E161-4DBE-B5F5-57D00E4BF1CD}" type="presParOf" srcId="{ECB17E86-F970-407E-BB62-B0DE362236B7}" destId="{52C447F7-68CD-4CFA-B974-028FB85588C1}" srcOrd="2" destOrd="0" presId="urn:microsoft.com/office/officeart/2005/8/layout/hierarchy1"/>
    <dgm:cxn modelId="{0B7966B2-9684-462B-8AB4-9CA227FD53B8}" type="presParOf" srcId="{52C447F7-68CD-4CFA-B974-028FB85588C1}" destId="{224D3CE6-EB28-4F4D-BD68-355B79E77152}" srcOrd="0" destOrd="0" presId="urn:microsoft.com/office/officeart/2005/8/layout/hierarchy1"/>
    <dgm:cxn modelId="{194CAB49-87A9-42FB-93BD-C7368E3028F2}" type="presParOf" srcId="{224D3CE6-EB28-4F4D-BD68-355B79E77152}" destId="{B58D2BFE-33E1-4D20-98BC-E3996A16E142}" srcOrd="0" destOrd="0" presId="urn:microsoft.com/office/officeart/2005/8/layout/hierarchy1"/>
    <dgm:cxn modelId="{6ED1E4E7-2A3E-452C-8D1B-D13B23B63AEA}" type="presParOf" srcId="{224D3CE6-EB28-4F4D-BD68-355B79E77152}" destId="{102C2B94-AD22-456F-9EE8-68A23756AC06}" srcOrd="1" destOrd="0" presId="urn:microsoft.com/office/officeart/2005/8/layout/hierarchy1"/>
    <dgm:cxn modelId="{B4B7A7C4-3319-4DF8-B55C-958114D135D5}"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pt>
    <dgm:pt modelId="{E0D2242F-C1AD-4C2E-8829-E2D03DFC2A81}" type="pres">
      <dgm:prSet presAssocID="{B7AD8FAA-2E57-46E8-9A44-331FFE6F7D18}" presName="hierChild2" presStyleCnt="0"/>
      <dgm:spPr/>
    </dgm:pt>
  </dgm:ptLst>
  <dgm:cxnLst>
    <dgm:cxn modelId="{8FCAC92A-24EC-4BED-A7C8-CB8DEB2FFB75}" type="presOf" srcId="{61906407-B6CB-4B25-9437-7728B9CF8625}" destId="{DFC0AF3C-B0BA-4EA5-95F9-F9A04392B673}" srcOrd="0" destOrd="0" presId="urn:microsoft.com/office/officeart/2005/8/layout/hierarchy1"/>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010B4276-6194-4641-A66D-71CC0F55F768}" type="presOf" srcId="{B2ED7C0E-9B78-4B5E-A46C-B5CDB1F00903}" destId="{E5EEC9B6-539D-4E2E-82E5-933D05C7F096}" srcOrd="0" destOrd="0" presId="urn:microsoft.com/office/officeart/2005/8/layout/hierarchy1"/>
    <dgm:cxn modelId="{6E82C7A3-CCE7-446E-9AFE-A46AD6F2FED7}" type="presOf" srcId="{9875BAE1-B712-433C-902C-54A469C479D5}" destId="{ECB17E86-F970-407E-BB62-B0DE362236B7}" srcOrd="0" destOrd="0" presId="urn:microsoft.com/office/officeart/2005/8/layout/hierarchy1"/>
    <dgm:cxn modelId="{EE9B5EDC-1BE0-4EA6-822A-74A0E0824B2D}" type="presOf" srcId="{B7AD8FAA-2E57-46E8-9A44-331FFE6F7D18}" destId="{102C2B94-AD22-456F-9EE8-68A23756AC06}"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6A02F407-C0E1-4AF3-8670-3832ACF31C0F}" type="presParOf" srcId="{ECB17E86-F970-407E-BB62-B0DE362236B7}" destId="{8E648FBE-F437-49F5-92E3-EF5F2F6F285F}" srcOrd="0" destOrd="0" presId="urn:microsoft.com/office/officeart/2005/8/layout/hierarchy1"/>
    <dgm:cxn modelId="{43C76436-397C-477F-81E9-8F20BF97C4D1}" type="presParOf" srcId="{8E648FBE-F437-49F5-92E3-EF5F2F6F285F}" destId="{0E6A9D73-025A-49D1-9233-022D2C77AD98}" srcOrd="0" destOrd="0" presId="urn:microsoft.com/office/officeart/2005/8/layout/hierarchy1"/>
    <dgm:cxn modelId="{26472245-E966-494E-8FD7-E1B139905BFA}" type="presParOf" srcId="{0E6A9D73-025A-49D1-9233-022D2C77AD98}" destId="{086411B8-3FE6-4893-B715-A12AABE3ABA8}" srcOrd="0" destOrd="0" presId="urn:microsoft.com/office/officeart/2005/8/layout/hierarchy1"/>
    <dgm:cxn modelId="{4DE493D0-AB67-437A-8171-E3C8CE8328C9}" type="presParOf" srcId="{0E6A9D73-025A-49D1-9233-022D2C77AD98}" destId="{E5EEC9B6-539D-4E2E-82E5-933D05C7F096}" srcOrd="1" destOrd="0" presId="urn:microsoft.com/office/officeart/2005/8/layout/hierarchy1"/>
    <dgm:cxn modelId="{05FBEDBC-BE14-42D3-9B53-80A8FEB48EEF}" type="presParOf" srcId="{8E648FBE-F437-49F5-92E3-EF5F2F6F285F}" destId="{A2F01237-12E5-466D-863F-01A753966E37}" srcOrd="1" destOrd="0" presId="urn:microsoft.com/office/officeart/2005/8/layout/hierarchy1"/>
    <dgm:cxn modelId="{FE8250DE-32AF-48F1-BB93-9FAFDAE11AE3}" type="presParOf" srcId="{ECB17E86-F970-407E-BB62-B0DE362236B7}" destId="{1332F85A-1E85-4EBC-ADE5-17769FD506E4}" srcOrd="1" destOrd="0" presId="urn:microsoft.com/office/officeart/2005/8/layout/hierarchy1"/>
    <dgm:cxn modelId="{95E3BEF9-A60F-4C4A-9FC1-C7FEA3EA775F}" type="presParOf" srcId="{1332F85A-1E85-4EBC-ADE5-17769FD506E4}" destId="{C2EED44E-7823-4065-A7D2-65F94ACABF35}" srcOrd="0" destOrd="0" presId="urn:microsoft.com/office/officeart/2005/8/layout/hierarchy1"/>
    <dgm:cxn modelId="{07A8D95B-B436-449D-BE50-1A906104635D}" type="presParOf" srcId="{C2EED44E-7823-4065-A7D2-65F94ACABF35}" destId="{5324978B-8E6A-48C8-9B7A-D8F2D6B64276}" srcOrd="0" destOrd="0" presId="urn:microsoft.com/office/officeart/2005/8/layout/hierarchy1"/>
    <dgm:cxn modelId="{D02676BB-A71A-40F4-BAF6-4516CAB97268}" type="presParOf" srcId="{C2EED44E-7823-4065-A7D2-65F94ACABF35}" destId="{DFC0AF3C-B0BA-4EA5-95F9-F9A04392B673}" srcOrd="1" destOrd="0" presId="urn:microsoft.com/office/officeart/2005/8/layout/hierarchy1"/>
    <dgm:cxn modelId="{142107DE-5BB3-4705-A970-407159614155}" type="presParOf" srcId="{1332F85A-1E85-4EBC-ADE5-17769FD506E4}" destId="{B7BB20B3-7AB5-4527-A554-3942FC782CCA}" srcOrd="1" destOrd="0" presId="urn:microsoft.com/office/officeart/2005/8/layout/hierarchy1"/>
    <dgm:cxn modelId="{ACFEAF8C-5BDB-4935-BD51-6849945C4683}" type="presParOf" srcId="{ECB17E86-F970-407E-BB62-B0DE362236B7}" destId="{52C447F7-68CD-4CFA-B974-028FB85588C1}" srcOrd="2" destOrd="0" presId="urn:microsoft.com/office/officeart/2005/8/layout/hierarchy1"/>
    <dgm:cxn modelId="{3B55EFE3-221F-4342-9772-7B11A3C2C89F}" type="presParOf" srcId="{52C447F7-68CD-4CFA-B974-028FB85588C1}" destId="{224D3CE6-EB28-4F4D-BD68-355B79E77152}" srcOrd="0" destOrd="0" presId="urn:microsoft.com/office/officeart/2005/8/layout/hierarchy1"/>
    <dgm:cxn modelId="{199C26CD-CA63-413A-B4AC-B3F8DAB9A600}" type="presParOf" srcId="{224D3CE6-EB28-4F4D-BD68-355B79E77152}" destId="{B58D2BFE-33E1-4D20-98BC-E3996A16E142}" srcOrd="0" destOrd="0" presId="urn:microsoft.com/office/officeart/2005/8/layout/hierarchy1"/>
    <dgm:cxn modelId="{5C1766D0-D5C9-4675-B745-A491EF626A0D}" type="presParOf" srcId="{224D3CE6-EB28-4F4D-BD68-355B79E77152}" destId="{102C2B94-AD22-456F-9EE8-68A23756AC06}" srcOrd="1" destOrd="0" presId="urn:microsoft.com/office/officeart/2005/8/layout/hierarchy1"/>
    <dgm:cxn modelId="{89168FC0-7411-4925-9085-D4283D6EF09B}"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pt>
    <dgm:pt modelId="{E0D2242F-C1AD-4C2E-8829-E2D03DFC2A81}" type="pres">
      <dgm:prSet presAssocID="{B7AD8FAA-2E57-46E8-9A44-331FFE6F7D18}" presName="hierChild2" presStyleCnt="0"/>
      <dgm:spPr/>
    </dgm:pt>
  </dgm:ptLst>
  <dgm:cxnLst>
    <dgm:cxn modelId="{F97AD713-C6FE-448F-A8D7-BCA16784182E}" type="presOf" srcId="{B7AD8FAA-2E57-46E8-9A44-331FFE6F7D18}" destId="{102C2B94-AD22-456F-9EE8-68A23756AC06}" srcOrd="0" destOrd="0" presId="urn:microsoft.com/office/officeart/2005/8/layout/hierarchy1"/>
    <dgm:cxn modelId="{1686A431-8ACC-40CB-B707-C11390B0AB79}" type="presOf" srcId="{B2ED7C0E-9B78-4B5E-A46C-B5CDB1F00903}" destId="{E5EEC9B6-539D-4E2E-82E5-933D05C7F096}" srcOrd="0" destOrd="0" presId="urn:microsoft.com/office/officeart/2005/8/layout/hierarchy1"/>
    <dgm:cxn modelId="{46F6453A-E93B-427B-8775-677CBC51D6BD}" srcId="{9875BAE1-B712-433C-902C-54A469C479D5}" destId="{B7AD8FAA-2E57-46E8-9A44-331FFE6F7D18}" srcOrd="2" destOrd="0" parTransId="{7DD0AF4F-E454-49D3-9FAD-E127FD03587C}" sibTransId="{CC4A2FC7-1A97-4498-9432-5CBE7C3AA4ED}"/>
    <dgm:cxn modelId="{2F8F3D46-670C-4E45-985C-D2F1285B74FF}" type="presOf" srcId="{61906407-B6CB-4B25-9437-7728B9CF8625}" destId="{DFC0AF3C-B0BA-4EA5-95F9-F9A04392B673}" srcOrd="0" destOrd="0" presId="urn:microsoft.com/office/officeart/2005/8/layout/hierarchy1"/>
    <dgm:cxn modelId="{18942948-E243-4CB5-B2E3-9A0648BB82F7}" srcId="{9875BAE1-B712-433C-902C-54A469C479D5}" destId="{B2ED7C0E-9B78-4B5E-A46C-B5CDB1F00903}" srcOrd="0" destOrd="0" parTransId="{0FC6DF53-9771-44B9-8288-F273524852E7}" sibTransId="{E2096C74-1411-4AE6-A0C9-440B49DA22D9}"/>
    <dgm:cxn modelId="{16B979B6-15A1-41B6-B7A0-D567CB5B7BEB}"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9744FA63-271F-4528-B4CA-7A5936359DE9}" type="presParOf" srcId="{ECB17E86-F970-407E-BB62-B0DE362236B7}" destId="{8E648FBE-F437-49F5-92E3-EF5F2F6F285F}" srcOrd="0" destOrd="0" presId="urn:microsoft.com/office/officeart/2005/8/layout/hierarchy1"/>
    <dgm:cxn modelId="{2D504510-4612-438F-BFA0-299A21D0FD2B}" type="presParOf" srcId="{8E648FBE-F437-49F5-92E3-EF5F2F6F285F}" destId="{0E6A9D73-025A-49D1-9233-022D2C77AD98}" srcOrd="0" destOrd="0" presId="urn:microsoft.com/office/officeart/2005/8/layout/hierarchy1"/>
    <dgm:cxn modelId="{5656EA72-EB0E-4388-80CE-0BCB7DABB283}" type="presParOf" srcId="{0E6A9D73-025A-49D1-9233-022D2C77AD98}" destId="{086411B8-3FE6-4893-B715-A12AABE3ABA8}" srcOrd="0" destOrd="0" presId="urn:microsoft.com/office/officeart/2005/8/layout/hierarchy1"/>
    <dgm:cxn modelId="{5AFB9BC2-8987-4544-A1F5-8646F58F60ED}" type="presParOf" srcId="{0E6A9D73-025A-49D1-9233-022D2C77AD98}" destId="{E5EEC9B6-539D-4E2E-82E5-933D05C7F096}" srcOrd="1" destOrd="0" presId="urn:microsoft.com/office/officeart/2005/8/layout/hierarchy1"/>
    <dgm:cxn modelId="{66EAA2AB-04A6-49D3-BF2D-5881AB5F9460}" type="presParOf" srcId="{8E648FBE-F437-49F5-92E3-EF5F2F6F285F}" destId="{A2F01237-12E5-466D-863F-01A753966E37}" srcOrd="1" destOrd="0" presId="urn:microsoft.com/office/officeart/2005/8/layout/hierarchy1"/>
    <dgm:cxn modelId="{010C21EA-6FB5-4EC9-B436-FB4CA44B0C4E}" type="presParOf" srcId="{ECB17E86-F970-407E-BB62-B0DE362236B7}" destId="{1332F85A-1E85-4EBC-ADE5-17769FD506E4}" srcOrd="1" destOrd="0" presId="urn:microsoft.com/office/officeart/2005/8/layout/hierarchy1"/>
    <dgm:cxn modelId="{D3C834AC-188C-4D0C-B8EE-E2B353BFA3A5}" type="presParOf" srcId="{1332F85A-1E85-4EBC-ADE5-17769FD506E4}" destId="{C2EED44E-7823-4065-A7D2-65F94ACABF35}" srcOrd="0" destOrd="0" presId="urn:microsoft.com/office/officeart/2005/8/layout/hierarchy1"/>
    <dgm:cxn modelId="{78FB33FF-1BD6-4435-80E6-1B5EAD571FFB}" type="presParOf" srcId="{C2EED44E-7823-4065-A7D2-65F94ACABF35}" destId="{5324978B-8E6A-48C8-9B7A-D8F2D6B64276}" srcOrd="0" destOrd="0" presId="urn:microsoft.com/office/officeart/2005/8/layout/hierarchy1"/>
    <dgm:cxn modelId="{D63399E6-ACB7-4A27-AC27-9702B9B9F9E7}" type="presParOf" srcId="{C2EED44E-7823-4065-A7D2-65F94ACABF35}" destId="{DFC0AF3C-B0BA-4EA5-95F9-F9A04392B673}" srcOrd="1" destOrd="0" presId="urn:microsoft.com/office/officeart/2005/8/layout/hierarchy1"/>
    <dgm:cxn modelId="{1C2D3AC2-6247-4C06-A007-CD62CC8F1448}" type="presParOf" srcId="{1332F85A-1E85-4EBC-ADE5-17769FD506E4}" destId="{B7BB20B3-7AB5-4527-A554-3942FC782CCA}" srcOrd="1" destOrd="0" presId="urn:microsoft.com/office/officeart/2005/8/layout/hierarchy1"/>
    <dgm:cxn modelId="{CC700FFB-C4F7-4AC8-B2ED-CC822B4EBC64}" type="presParOf" srcId="{ECB17E86-F970-407E-BB62-B0DE362236B7}" destId="{52C447F7-68CD-4CFA-B974-028FB85588C1}" srcOrd="2" destOrd="0" presId="urn:microsoft.com/office/officeart/2005/8/layout/hierarchy1"/>
    <dgm:cxn modelId="{EB2521E5-88C6-4586-96EF-74CBD8B88753}" type="presParOf" srcId="{52C447F7-68CD-4CFA-B974-028FB85588C1}" destId="{224D3CE6-EB28-4F4D-BD68-355B79E77152}" srcOrd="0" destOrd="0" presId="urn:microsoft.com/office/officeart/2005/8/layout/hierarchy1"/>
    <dgm:cxn modelId="{6E9870B3-6207-479E-AB85-988BC20CE394}" type="presParOf" srcId="{224D3CE6-EB28-4F4D-BD68-355B79E77152}" destId="{B58D2BFE-33E1-4D20-98BC-E3996A16E142}" srcOrd="0" destOrd="0" presId="urn:microsoft.com/office/officeart/2005/8/layout/hierarchy1"/>
    <dgm:cxn modelId="{2FCE79FA-101E-469B-A157-673ECADC92DC}" type="presParOf" srcId="{224D3CE6-EB28-4F4D-BD68-355B79E77152}" destId="{102C2B94-AD22-456F-9EE8-68A23756AC06}" srcOrd="1" destOrd="0" presId="urn:microsoft.com/office/officeart/2005/8/layout/hierarchy1"/>
    <dgm:cxn modelId="{DFB356BC-0359-4D84-A305-98B4151EE7E0}"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a:solidFill>
          <a:srgbClr val="00FF00"/>
        </a:solidFill>
      </dgm:spPr>
      <dgm:t>
        <a:bodyPr/>
        <a:lstStyle/>
        <a:p>
          <a:r>
            <a:rPr lang="vi-VN" b="1"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a:solidFill>
          <a:srgbClr val="00FF00"/>
        </a:solidFill>
      </dgm:spPr>
      <dgm:t>
        <a:bodyPr/>
        <a:lstStyle/>
        <a:p>
          <a:r>
            <a:rPr lang="vi-VN" b="1"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a:t>Đảm bảo tính xác thực</a:t>
          </a:r>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16D4A471-1C63-4C41-BEFA-378292DCFD39}">
      <dgm:prSet/>
      <dgm:spPr/>
      <dgm:t>
        <a:bodyPr/>
        <a:lstStyle/>
        <a:p>
          <a:r>
            <a:rPr lang="vi-VN" noProof="0" dirty="0"/>
            <a:t>Xác thực thực thể</a:t>
          </a:r>
        </a:p>
      </dgm:t>
    </dgm:pt>
    <dgm:pt modelId="{60AAA427-FD1E-464E-BC29-563AFE606CC3}" type="parTrans" cxnId="{8BD3186C-D87F-48A7-B1B2-00DF709859FC}">
      <dgm:prSet/>
      <dgm:spPr/>
    </dgm:pt>
    <dgm:pt modelId="{9F028565-1D89-432F-89E0-C37241D85AD2}" type="sibTrans" cxnId="{8BD3186C-D87F-48A7-B1B2-00DF709859FC}">
      <dgm:prSet/>
      <dgm:spPr/>
    </dgm:pt>
    <dgm:pt modelId="{DC8CCB79-221D-4C72-A7E1-2DCC58BE4802}">
      <dgm:prSet/>
      <dgm:spPr/>
      <dgm:t>
        <a:bodyPr/>
        <a:lstStyle/>
        <a:p>
          <a:r>
            <a:rPr lang="vi-VN" noProof="0" dirty="0"/>
            <a:t>5</a:t>
          </a:r>
        </a:p>
      </dgm:t>
    </dgm:pt>
    <dgm:pt modelId="{6792D6E2-1806-4C19-B756-893C9B1F91A0}" type="parTrans" cxnId="{CE5FF7DF-64DB-4959-B1F4-585FEAC0B6B3}">
      <dgm:prSet/>
      <dgm:spPr/>
    </dgm:pt>
    <dgm:pt modelId="{5CDEC916-2683-469E-9487-AB946A0C833F}" type="sibTrans" cxnId="{CE5FF7DF-64DB-4959-B1F4-585FEAC0B6B3}">
      <dgm:prSet/>
      <dgm:spPr/>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480A0D14-3C62-48CA-9E47-8ADEBCB06459}" type="pres">
      <dgm:prSet presAssocID="{E1AF1DF8-34EA-4679-8786-A1EBBEA6852B}" presName="sp" presStyleCnt="0"/>
      <dgm:spPr/>
    </dgm:pt>
    <dgm:pt modelId="{3B774A9C-5875-4A48-86D5-5A5905129B25}" type="pres">
      <dgm:prSet presAssocID="{DC8CCB79-221D-4C72-A7E1-2DCC58BE4802}" presName="composite" presStyleCnt="0"/>
      <dgm:spPr/>
    </dgm:pt>
    <dgm:pt modelId="{A197773E-1EB5-4CFF-94BB-792C6240D7F1}" type="pres">
      <dgm:prSet presAssocID="{DC8CCB79-221D-4C72-A7E1-2DCC58BE4802}" presName="desTx" presStyleLbl="fgAccFollowNode1" presStyleIdx="4" presStyleCnt="5">
        <dgm:presLayoutVars>
          <dgm:bulletEnabled val="1"/>
        </dgm:presLayoutVars>
      </dgm:prSet>
      <dgm:spPr/>
    </dgm:pt>
    <dgm:pt modelId="{7216CEC3-A5CA-4162-A899-919F968F9E46}" type="pres">
      <dgm:prSet presAssocID="{DC8CCB79-221D-4C72-A7E1-2DCC58BE4802}" presName="labelTx" presStyleLbl="node1" presStyleIdx="4" presStyleCnt="5">
        <dgm:presLayoutVars>
          <dgm:chMax val="0"/>
          <dgm:chPref val="0"/>
          <dgm:bulletEnabled val="1"/>
        </dgm:presLayoutVars>
      </dgm:prSet>
      <dgm:spPr/>
    </dgm:pt>
  </dgm:ptLst>
  <dgm:cxnLst>
    <dgm:cxn modelId="{AF1D1E03-A774-4639-80AA-2A4D2F0148B8}" type="presOf" srcId="{759FDF1A-46CB-4DD6-A232-39900ACE14DF}" destId="{52D715E9-012B-492D-85DB-CC49546E7451}"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48EBE20F-7A50-4A32-B4D8-B7A6718E3FB5}" type="presOf" srcId="{05513209-78F1-448C-82FA-B2785EC23FA2}" destId="{45392A94-85D4-4213-B167-8FDD4035D4D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7D8D649-7A78-4E56-BAE2-010217731D12}" type="presOf" srcId="{6C03E07F-ECFB-4D2F-BA96-D23DA7C5AC73}" destId="{7D701CF5-2CC3-48B9-A656-E2968A10AA3B}" srcOrd="0" destOrd="0" presId="urn:diagrams.loki3.com/NumberedList"/>
    <dgm:cxn modelId="{8BD3186C-D87F-48A7-B1B2-00DF709859FC}" srcId="{DC8CCB79-221D-4C72-A7E1-2DCC58BE4802}" destId="{16D4A471-1C63-4C41-BEFA-378292DCFD39}" srcOrd="0" destOrd="0" parTransId="{60AAA427-FD1E-464E-BC29-563AFE606CC3}" sibTransId="{9F028565-1D89-432F-89E0-C37241D85AD2}"/>
    <dgm:cxn modelId="{4C048470-4DD5-4C68-B38D-D17FD3A41AB5}" srcId="{8C66E9B3-B12D-4C23-A273-982D7F969BBC}" destId="{05513209-78F1-448C-82FA-B2785EC23FA2}" srcOrd="2" destOrd="0" parTransId="{2125FF98-D378-4F2A-ACEE-140F8B68D66F}" sibTransId="{983822D8-F065-4159-AEFB-B129090EF164}"/>
    <dgm:cxn modelId="{3AC37871-F417-44AF-A60D-E0281B9D4406}" type="presOf" srcId="{28088E4C-0FE1-45CA-BABD-12CB93ADC94F}" destId="{6EB03B1D-8A24-4ACC-B75D-E916AB0F9033}" srcOrd="0" destOrd="0" presId="urn:diagrams.loki3.com/NumberedList"/>
    <dgm:cxn modelId="{A144FC55-1846-4B10-9BBF-6FB144415AFF}" type="presOf" srcId="{B388406D-A38C-4897-9997-1C63D79E763E}" destId="{20BEFA03-6951-4A7C-A59E-41DEF89A1A38}" srcOrd="0" destOrd="0" presId="urn:diagrams.loki3.com/NumberedList"/>
    <dgm:cxn modelId="{B698DF76-92B5-4AE3-98F6-9D67F7057D0B}" type="presOf" srcId="{16D4A471-1C63-4C41-BEFA-378292DCFD39}" destId="{A197773E-1EB5-4CFF-94BB-792C6240D7F1}"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B1403AA6-2E6D-432A-AA96-CE4ED086F046}" type="presOf" srcId="{374B3CF0-3CBE-41CF-A774-9FD3C3CD3C85}" destId="{5012D0F9-E426-4C44-85B1-B5D15A7B4879}" srcOrd="0" destOrd="0" presId="urn:diagrams.loki3.com/NumberedList"/>
    <dgm:cxn modelId="{823B0AA8-44ED-424F-9842-1A804E0598E6}" type="presOf" srcId="{DC8CCB79-221D-4C72-A7E1-2DCC58BE4802}" destId="{7216CEC3-A5CA-4162-A899-919F968F9E46}"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4E6529DA-2F4F-4706-90E3-8A8419AA7AE2}" type="presOf" srcId="{8C66E9B3-B12D-4C23-A273-982D7F969BBC}" destId="{BDFB8683-95A4-4BBF-9344-3A0D69314DBB}" srcOrd="0" destOrd="0" presId="urn:diagrams.loki3.com/NumberedList"/>
    <dgm:cxn modelId="{CE5FF7DF-64DB-4959-B1F4-585FEAC0B6B3}" srcId="{8C66E9B3-B12D-4C23-A273-982D7F969BBC}" destId="{DC8CCB79-221D-4C72-A7E1-2DCC58BE4802}" srcOrd="4" destOrd="0" parTransId="{6792D6E2-1806-4C19-B756-893C9B1F91A0}" sibTransId="{5CDEC916-2683-469E-9487-AB946A0C833F}"/>
    <dgm:cxn modelId="{51548EE3-C11A-4161-B274-EF29CCCDE655}" type="presOf" srcId="{9EA58EC5-7D69-4397-8093-5A4FCBD369E8}" destId="{A08A9154-0BEB-4230-91C9-16FAC1EF6E1C}"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588224FD-5C0A-4F56-923E-77940F7B12F7}" type="presOf" srcId="{F5FB4FA7-DF6C-4CE7-A20A-61F50100BD0F}" destId="{6081BAC4-03C7-48C6-8A13-9BC52459B70A}" srcOrd="0" destOrd="0" presId="urn:diagrams.loki3.com/NumberedList"/>
    <dgm:cxn modelId="{0222E4CA-EF4B-4B5C-9435-823AC4ACE67E}" type="presParOf" srcId="{BDFB8683-95A4-4BBF-9344-3A0D69314DBB}" destId="{F885113E-BE17-4045-B96D-BDD8D07DA3AD}" srcOrd="0" destOrd="0" presId="urn:diagrams.loki3.com/NumberedList"/>
    <dgm:cxn modelId="{8D6F35E9-EC24-4707-A8B2-35A0C0ABE9BF}" type="presParOf" srcId="{F885113E-BE17-4045-B96D-BDD8D07DA3AD}" destId="{A08A9154-0BEB-4230-91C9-16FAC1EF6E1C}" srcOrd="0" destOrd="0" presId="urn:diagrams.loki3.com/NumberedList"/>
    <dgm:cxn modelId="{99291563-764D-4386-95A9-49C6F8910B3D}" type="presParOf" srcId="{F885113E-BE17-4045-B96D-BDD8D07DA3AD}" destId="{7D701CF5-2CC3-48B9-A656-E2968A10AA3B}" srcOrd="1" destOrd="0" presId="urn:diagrams.loki3.com/NumberedList"/>
    <dgm:cxn modelId="{283FF5D1-7D80-4870-A3E9-E824738939EE}" type="presParOf" srcId="{BDFB8683-95A4-4BBF-9344-3A0D69314DBB}" destId="{85038EDB-25C5-4D4E-ABE9-E631391CFDC0}" srcOrd="1" destOrd="0" presId="urn:diagrams.loki3.com/NumberedList"/>
    <dgm:cxn modelId="{C7832226-8A78-454F-939E-2F4CCBEAE91C}" type="presParOf" srcId="{BDFB8683-95A4-4BBF-9344-3A0D69314DBB}" destId="{EF56E1D1-AD87-41C2-83E7-8BA376BFBB39}" srcOrd="2" destOrd="0" presId="urn:diagrams.loki3.com/NumberedList"/>
    <dgm:cxn modelId="{FA69FE1B-4003-44DF-B36D-C382AE6BD554}" type="presParOf" srcId="{EF56E1D1-AD87-41C2-83E7-8BA376BFBB39}" destId="{5012D0F9-E426-4C44-85B1-B5D15A7B4879}" srcOrd="0" destOrd="0" presId="urn:diagrams.loki3.com/NumberedList"/>
    <dgm:cxn modelId="{754E6372-1E20-49FA-AA57-7D4B13B3188E}" type="presParOf" srcId="{EF56E1D1-AD87-41C2-83E7-8BA376BFBB39}" destId="{52D715E9-012B-492D-85DB-CC49546E7451}" srcOrd="1" destOrd="0" presId="urn:diagrams.loki3.com/NumberedList"/>
    <dgm:cxn modelId="{AAA3845F-A37E-4F4A-A9A0-1DAEBC35306E}" type="presParOf" srcId="{BDFB8683-95A4-4BBF-9344-3A0D69314DBB}" destId="{340D62E9-71F0-4345-AA2C-58FA15EFF2EE}" srcOrd="3" destOrd="0" presId="urn:diagrams.loki3.com/NumberedList"/>
    <dgm:cxn modelId="{7EAFD577-98CC-46F3-A412-268B810C2CA5}" type="presParOf" srcId="{BDFB8683-95A4-4BBF-9344-3A0D69314DBB}" destId="{B9EC4955-F8CE-42B0-ABEE-1928073CEE25}" srcOrd="4" destOrd="0" presId="urn:diagrams.loki3.com/NumberedList"/>
    <dgm:cxn modelId="{980456D3-E1DA-419D-B93A-5F298931C80F}" type="presParOf" srcId="{B9EC4955-F8CE-42B0-ABEE-1928073CEE25}" destId="{20BEFA03-6951-4A7C-A59E-41DEF89A1A38}" srcOrd="0" destOrd="0" presId="urn:diagrams.loki3.com/NumberedList"/>
    <dgm:cxn modelId="{FF96A59A-6818-4EDB-B960-50288F6DC07D}" type="presParOf" srcId="{B9EC4955-F8CE-42B0-ABEE-1928073CEE25}" destId="{45392A94-85D4-4213-B167-8FDD4035D4D9}" srcOrd="1" destOrd="0" presId="urn:diagrams.loki3.com/NumberedList"/>
    <dgm:cxn modelId="{5BED2DDC-69D7-422F-BFE0-093F872DE065}" type="presParOf" srcId="{BDFB8683-95A4-4BBF-9344-3A0D69314DBB}" destId="{7B04BF3E-FDA8-447F-82C1-0943F6DCB7B4}" srcOrd="5" destOrd="0" presId="urn:diagrams.loki3.com/NumberedList"/>
    <dgm:cxn modelId="{A4F8329B-D8A7-4D1E-AC9F-99C47C537643}" type="presParOf" srcId="{BDFB8683-95A4-4BBF-9344-3A0D69314DBB}" destId="{5C28BC06-7A15-49F3-A2E5-C1B45EFE797E}" srcOrd="6" destOrd="0" presId="urn:diagrams.loki3.com/NumberedList"/>
    <dgm:cxn modelId="{72BA423D-7157-4802-9683-78CD4B364B82}" type="presParOf" srcId="{5C28BC06-7A15-49F3-A2E5-C1B45EFE797E}" destId="{6EB03B1D-8A24-4ACC-B75D-E916AB0F9033}" srcOrd="0" destOrd="0" presId="urn:diagrams.loki3.com/NumberedList"/>
    <dgm:cxn modelId="{8F918A18-00FF-425A-A6A2-44828D3289A8}" type="presParOf" srcId="{5C28BC06-7A15-49F3-A2E5-C1B45EFE797E}" destId="{6081BAC4-03C7-48C6-8A13-9BC52459B70A}" srcOrd="1" destOrd="0" presId="urn:diagrams.loki3.com/NumberedList"/>
    <dgm:cxn modelId="{4272022F-DC3B-46DC-8E64-774698F5AD8C}" type="presParOf" srcId="{BDFB8683-95A4-4BBF-9344-3A0D69314DBB}" destId="{480A0D14-3C62-48CA-9E47-8ADEBCB06459}" srcOrd="7" destOrd="0" presId="urn:diagrams.loki3.com/NumberedList"/>
    <dgm:cxn modelId="{9F49AA70-34BD-402F-B5AA-09DD896AE4DB}" type="presParOf" srcId="{BDFB8683-95A4-4BBF-9344-3A0D69314DBB}" destId="{3B774A9C-5875-4A48-86D5-5A5905129B25}" srcOrd="8" destOrd="0" presId="urn:diagrams.loki3.com/NumberedList"/>
    <dgm:cxn modelId="{F5255638-3548-454D-A6F4-706D1EC5E8EE}" type="presParOf" srcId="{3B774A9C-5875-4A48-86D5-5A5905129B25}" destId="{A197773E-1EB5-4CFF-94BB-792C6240D7F1}" srcOrd="0" destOrd="0" presId="urn:diagrams.loki3.com/NumberedList"/>
    <dgm:cxn modelId="{93F075B0-4652-42C8-8287-4A5DFA0B7F8E}" type="presParOf" srcId="{3B774A9C-5875-4A48-86D5-5A5905129B25}" destId="{7216CEC3-A5CA-4162-A899-919F968F9E4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a:solidFill>
          <a:srgbClr val="00FF00"/>
        </a:solidFill>
      </dgm:spPr>
      <dgm:t>
        <a:bodyPr/>
        <a:lstStyle/>
        <a:p>
          <a:r>
            <a:rPr lang="vi-VN" b="1"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a:solidFill>
          <a:srgbClr val="00FF00"/>
        </a:solidFill>
      </dgm:spPr>
      <dgm:t>
        <a:bodyPr/>
        <a:lstStyle/>
        <a:p>
          <a:r>
            <a:rPr lang="vi-VN" b="1" noProof="0" dirty="0"/>
            <a:t>Đảm bảo tính xác thực</a:t>
          </a:r>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6F26A005-FB05-4DF9-91D5-F229CD56BEFA}">
      <dgm:prSet/>
      <dgm:spPr/>
      <dgm:t>
        <a:bodyPr/>
        <a:lstStyle/>
        <a:p>
          <a:r>
            <a:rPr lang="vi-VN" noProof="0" dirty="0"/>
            <a:t>Xác thực thực thể</a:t>
          </a:r>
        </a:p>
      </dgm:t>
    </dgm:pt>
    <dgm:pt modelId="{DB69A3C6-7A6A-4D66-8084-4239EF97E255}" type="parTrans" cxnId="{72B6E444-3547-4FAA-B7A6-72F34CDF731B}">
      <dgm:prSet/>
      <dgm:spPr/>
      <dgm:t>
        <a:bodyPr/>
        <a:lstStyle/>
        <a:p>
          <a:endParaRPr lang="en-US"/>
        </a:p>
      </dgm:t>
    </dgm:pt>
    <dgm:pt modelId="{7803662D-7A53-4862-8812-1A03702DF050}" type="sibTrans" cxnId="{72B6E444-3547-4FAA-B7A6-72F34CDF731B}">
      <dgm:prSet/>
      <dgm:spPr/>
      <dgm:t>
        <a:bodyPr/>
        <a:lstStyle/>
        <a:p>
          <a:endParaRPr lang="en-US"/>
        </a:p>
      </dgm:t>
    </dgm:pt>
    <dgm:pt modelId="{6E3AE4DF-4F24-4EC3-A635-0B120746B04E}">
      <dgm:prSet/>
      <dgm:spPr/>
      <dgm:t>
        <a:bodyPr/>
        <a:lstStyle/>
        <a:p>
          <a:r>
            <a:rPr lang="vi-VN" noProof="0" dirty="0"/>
            <a:t>5</a:t>
          </a:r>
        </a:p>
      </dgm:t>
    </dgm:pt>
    <dgm:pt modelId="{878A1B11-C840-4164-A6E5-72CB3F21F37A}" type="parTrans" cxnId="{5DBC8149-2012-4F8A-9A20-4DAF0DFFBCE3}">
      <dgm:prSet/>
      <dgm:spPr/>
      <dgm:t>
        <a:bodyPr/>
        <a:lstStyle/>
        <a:p>
          <a:endParaRPr lang="en-US"/>
        </a:p>
      </dgm:t>
    </dgm:pt>
    <dgm:pt modelId="{7C583C75-7DE2-4B48-A1DA-633BE27DE643}" type="sibTrans" cxnId="{5DBC8149-2012-4F8A-9A20-4DAF0DFFBCE3}">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6ACFED8C-F38B-402E-9F74-153DDA023021}" type="pres">
      <dgm:prSet presAssocID="{E1AF1DF8-34EA-4679-8786-A1EBBEA6852B}" presName="sp" presStyleCnt="0"/>
      <dgm:spPr/>
    </dgm:pt>
    <dgm:pt modelId="{62FE8098-55C6-4B5E-89E5-00F1C2583D30}" type="pres">
      <dgm:prSet presAssocID="{6E3AE4DF-4F24-4EC3-A635-0B120746B04E}" presName="composite" presStyleCnt="0"/>
      <dgm:spPr/>
    </dgm:pt>
    <dgm:pt modelId="{D5E8270F-5919-47E2-AB34-50A30DFBFA2D}" type="pres">
      <dgm:prSet presAssocID="{6E3AE4DF-4F24-4EC3-A635-0B120746B04E}" presName="desTx" presStyleLbl="fgAccFollowNode1" presStyleIdx="4" presStyleCnt="5">
        <dgm:presLayoutVars>
          <dgm:bulletEnabled val="1"/>
        </dgm:presLayoutVars>
      </dgm:prSet>
      <dgm:spPr/>
    </dgm:pt>
    <dgm:pt modelId="{5CEF2B84-8B30-4125-B09C-CC6C2BE64F49}" type="pres">
      <dgm:prSet presAssocID="{6E3AE4DF-4F24-4EC3-A635-0B120746B04E}" presName="labelTx" presStyleLbl="node1" presStyleIdx="4" presStyleCnt="5">
        <dgm:presLayoutVars>
          <dgm:chMax val="0"/>
          <dgm:chPref val="0"/>
          <dgm:bulletEnabled val="1"/>
        </dgm:presLayoutVars>
      </dgm:prSet>
      <dgm:spPr/>
    </dgm:pt>
  </dgm:ptLst>
  <dgm:cxnLst>
    <dgm:cxn modelId="{740F8903-5739-4710-9802-9B1B3A04DE18}" srcId="{8C66E9B3-B12D-4C23-A273-982D7F969BBC}" destId="{6C03E07F-ECFB-4D2F-BA96-D23DA7C5AC73}" srcOrd="0" destOrd="0" parTransId="{D1FC4842-2686-45D4-A56A-3F897EF3B16F}" sibTransId="{E35E76B6-7078-4B09-B349-C02F66AA5978}"/>
    <dgm:cxn modelId="{0EF3622C-4A00-4A57-BB38-ACEEDE1B2EE0}" type="presOf" srcId="{28088E4C-0FE1-45CA-BABD-12CB93ADC94F}" destId="{6EB03B1D-8A24-4ACC-B75D-E916AB0F9033}"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A2CD5B3B-8252-427F-AD4C-2399CBADD934}" type="presOf" srcId="{6E3AE4DF-4F24-4EC3-A635-0B120746B04E}" destId="{5CEF2B84-8B30-4125-B09C-CC6C2BE64F49}" srcOrd="0" destOrd="0" presId="urn:diagrams.loki3.com/NumberedList"/>
    <dgm:cxn modelId="{B7AD2D5C-663C-46AA-890E-D91BAEAF6B37}" type="presOf" srcId="{6F26A005-FB05-4DF9-91D5-F229CD56BEFA}" destId="{D5E8270F-5919-47E2-AB34-50A30DFBFA2D}" srcOrd="0" destOrd="0" presId="urn:diagrams.loki3.com/NumberedList"/>
    <dgm:cxn modelId="{72B6E444-3547-4FAA-B7A6-72F34CDF731B}" srcId="{6E3AE4DF-4F24-4EC3-A635-0B120746B04E}" destId="{6F26A005-FB05-4DF9-91D5-F229CD56BEFA}" srcOrd="0" destOrd="0" parTransId="{DB69A3C6-7A6A-4D66-8084-4239EF97E255}" sibTransId="{7803662D-7A53-4862-8812-1A03702DF050}"/>
    <dgm:cxn modelId="{D98F3167-8BEC-4268-B3E2-76C64CD2E505}" type="presOf" srcId="{8C66E9B3-B12D-4C23-A273-982D7F969BBC}" destId="{BDFB8683-95A4-4BBF-9344-3A0D69314DBB}" srcOrd="0" destOrd="0" presId="urn:diagrams.loki3.com/NumberedList"/>
    <dgm:cxn modelId="{5DBC8149-2012-4F8A-9A20-4DAF0DFFBCE3}" srcId="{8C66E9B3-B12D-4C23-A273-982D7F969BBC}" destId="{6E3AE4DF-4F24-4EC3-A635-0B120746B04E}" srcOrd="4" destOrd="0" parTransId="{878A1B11-C840-4164-A6E5-72CB3F21F37A}" sibTransId="{7C583C75-7DE2-4B48-A1DA-633BE27DE643}"/>
    <dgm:cxn modelId="{4C048470-4DD5-4C68-B38D-D17FD3A41AB5}" srcId="{8C66E9B3-B12D-4C23-A273-982D7F969BBC}" destId="{05513209-78F1-448C-82FA-B2785EC23FA2}" srcOrd="2" destOrd="0" parTransId="{2125FF98-D378-4F2A-ACEE-140F8B68D66F}" sibTransId="{983822D8-F065-4159-AEFB-B129090EF164}"/>
    <dgm:cxn modelId="{321EBD52-A4C6-4485-A253-F15062E83D61}" type="presOf" srcId="{F5FB4FA7-DF6C-4CE7-A20A-61F50100BD0F}" destId="{6081BAC4-03C7-48C6-8A13-9BC52459B70A}"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ED58E3BE-5EAF-4FC5-B8B8-EB811636BB39}" type="presOf" srcId="{B388406D-A38C-4897-9997-1C63D79E763E}" destId="{20BEFA03-6951-4A7C-A59E-41DEF89A1A38}"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9D589AD9-FD56-42F2-8D2E-6002CAE8C742}" type="presOf" srcId="{374B3CF0-3CBE-41CF-A774-9FD3C3CD3C85}" destId="{5012D0F9-E426-4C44-85B1-B5D15A7B4879}" srcOrd="0" destOrd="0" presId="urn:diagrams.loki3.com/NumberedList"/>
    <dgm:cxn modelId="{2D5CD1DD-60F9-48A4-B80F-BC8B30334D2B}" type="presOf" srcId="{6C03E07F-ECFB-4D2F-BA96-D23DA7C5AC73}" destId="{7D701CF5-2CC3-48B9-A656-E2968A10AA3B}" srcOrd="0" destOrd="0" presId="urn:diagrams.loki3.com/NumberedList"/>
    <dgm:cxn modelId="{45FAF4E3-E728-4D38-BB57-86BB69045090}" type="presOf" srcId="{759FDF1A-46CB-4DD6-A232-39900ACE14DF}" destId="{52D715E9-012B-492D-85DB-CC49546E7451}"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88E25FFC-4166-4E11-8AC8-92D9CAEC551B}" type="presOf" srcId="{9EA58EC5-7D69-4397-8093-5A4FCBD369E8}" destId="{A08A9154-0BEB-4230-91C9-16FAC1EF6E1C}" srcOrd="0" destOrd="0" presId="urn:diagrams.loki3.com/NumberedList"/>
    <dgm:cxn modelId="{242EBFFE-123B-4757-A489-744CF43718BA}" type="presOf" srcId="{05513209-78F1-448C-82FA-B2785EC23FA2}" destId="{45392A94-85D4-4213-B167-8FDD4035D4D9}" srcOrd="0" destOrd="0" presId="urn:diagrams.loki3.com/NumberedList"/>
    <dgm:cxn modelId="{487824FB-8BD1-45E0-9562-F0C082C98119}" type="presParOf" srcId="{BDFB8683-95A4-4BBF-9344-3A0D69314DBB}" destId="{F885113E-BE17-4045-B96D-BDD8D07DA3AD}" srcOrd="0" destOrd="0" presId="urn:diagrams.loki3.com/NumberedList"/>
    <dgm:cxn modelId="{67B5EF2E-B5F2-49DC-BBA9-7104D167EA32}" type="presParOf" srcId="{F885113E-BE17-4045-B96D-BDD8D07DA3AD}" destId="{A08A9154-0BEB-4230-91C9-16FAC1EF6E1C}" srcOrd="0" destOrd="0" presId="urn:diagrams.loki3.com/NumberedList"/>
    <dgm:cxn modelId="{6E60737F-F9ED-4052-AA79-2F310C01A45C}" type="presParOf" srcId="{F885113E-BE17-4045-B96D-BDD8D07DA3AD}" destId="{7D701CF5-2CC3-48B9-A656-E2968A10AA3B}" srcOrd="1" destOrd="0" presId="urn:diagrams.loki3.com/NumberedList"/>
    <dgm:cxn modelId="{78446065-D12A-4EB9-B84B-F77443F3160D}" type="presParOf" srcId="{BDFB8683-95A4-4BBF-9344-3A0D69314DBB}" destId="{85038EDB-25C5-4D4E-ABE9-E631391CFDC0}" srcOrd="1" destOrd="0" presId="urn:diagrams.loki3.com/NumberedList"/>
    <dgm:cxn modelId="{51F674AE-3435-4140-9081-C376A190A8D8}" type="presParOf" srcId="{BDFB8683-95A4-4BBF-9344-3A0D69314DBB}" destId="{EF56E1D1-AD87-41C2-83E7-8BA376BFBB39}" srcOrd="2" destOrd="0" presId="urn:diagrams.loki3.com/NumberedList"/>
    <dgm:cxn modelId="{07774625-5119-4B26-8832-465D6AEC19B3}" type="presParOf" srcId="{EF56E1D1-AD87-41C2-83E7-8BA376BFBB39}" destId="{5012D0F9-E426-4C44-85B1-B5D15A7B4879}" srcOrd="0" destOrd="0" presId="urn:diagrams.loki3.com/NumberedList"/>
    <dgm:cxn modelId="{10278700-92A7-444C-BF02-90E33F1A93D0}" type="presParOf" srcId="{EF56E1D1-AD87-41C2-83E7-8BA376BFBB39}" destId="{52D715E9-012B-492D-85DB-CC49546E7451}" srcOrd="1" destOrd="0" presId="urn:diagrams.loki3.com/NumberedList"/>
    <dgm:cxn modelId="{AEB77A09-E354-4FEB-AF60-BFF388E60571}" type="presParOf" srcId="{BDFB8683-95A4-4BBF-9344-3A0D69314DBB}" destId="{340D62E9-71F0-4345-AA2C-58FA15EFF2EE}" srcOrd="3" destOrd="0" presId="urn:diagrams.loki3.com/NumberedList"/>
    <dgm:cxn modelId="{D73447B2-CCBE-4DD3-80FB-87BE06ABA719}" type="presParOf" srcId="{BDFB8683-95A4-4BBF-9344-3A0D69314DBB}" destId="{B9EC4955-F8CE-42B0-ABEE-1928073CEE25}" srcOrd="4" destOrd="0" presId="urn:diagrams.loki3.com/NumberedList"/>
    <dgm:cxn modelId="{27EDA74B-3C5B-4CA7-9047-132BDDEA611A}" type="presParOf" srcId="{B9EC4955-F8CE-42B0-ABEE-1928073CEE25}" destId="{20BEFA03-6951-4A7C-A59E-41DEF89A1A38}" srcOrd="0" destOrd="0" presId="urn:diagrams.loki3.com/NumberedList"/>
    <dgm:cxn modelId="{3AA492DE-FECE-4E57-AE35-971E07CAE9F5}" type="presParOf" srcId="{B9EC4955-F8CE-42B0-ABEE-1928073CEE25}" destId="{45392A94-85D4-4213-B167-8FDD4035D4D9}" srcOrd="1" destOrd="0" presId="urn:diagrams.loki3.com/NumberedList"/>
    <dgm:cxn modelId="{6B38CA30-8331-44AA-AF81-751B5623F6C4}" type="presParOf" srcId="{BDFB8683-95A4-4BBF-9344-3A0D69314DBB}" destId="{7B04BF3E-FDA8-447F-82C1-0943F6DCB7B4}" srcOrd="5" destOrd="0" presId="urn:diagrams.loki3.com/NumberedList"/>
    <dgm:cxn modelId="{F6374C98-22B4-453D-8B60-933A7AD88CF0}" type="presParOf" srcId="{BDFB8683-95A4-4BBF-9344-3A0D69314DBB}" destId="{5C28BC06-7A15-49F3-A2E5-C1B45EFE797E}" srcOrd="6" destOrd="0" presId="urn:diagrams.loki3.com/NumberedList"/>
    <dgm:cxn modelId="{C8C48CE4-D2CD-46DC-B38C-8BE5F3EB661F}" type="presParOf" srcId="{5C28BC06-7A15-49F3-A2E5-C1B45EFE797E}" destId="{6EB03B1D-8A24-4ACC-B75D-E916AB0F9033}" srcOrd="0" destOrd="0" presId="urn:diagrams.loki3.com/NumberedList"/>
    <dgm:cxn modelId="{F35B26AE-7BC4-4A50-9D62-CE7636555F96}" type="presParOf" srcId="{5C28BC06-7A15-49F3-A2E5-C1B45EFE797E}" destId="{6081BAC4-03C7-48C6-8A13-9BC52459B70A}" srcOrd="1" destOrd="0" presId="urn:diagrams.loki3.com/NumberedList"/>
    <dgm:cxn modelId="{CAAE9AF3-F50F-4E46-BC49-734F4691B703}" type="presParOf" srcId="{BDFB8683-95A4-4BBF-9344-3A0D69314DBB}" destId="{6ACFED8C-F38B-402E-9F74-153DDA023021}" srcOrd="7" destOrd="0" presId="urn:diagrams.loki3.com/NumberedList"/>
    <dgm:cxn modelId="{EC5098F2-CD7B-41D4-93CE-20B1489B94E7}" type="presParOf" srcId="{BDFB8683-95A4-4BBF-9344-3A0D69314DBB}" destId="{62FE8098-55C6-4B5E-89E5-00F1C2583D30}" srcOrd="8" destOrd="0" presId="urn:diagrams.loki3.com/NumberedList"/>
    <dgm:cxn modelId="{BE776357-64A1-4F50-9310-D957076636A3}" type="presParOf" srcId="{62FE8098-55C6-4B5E-89E5-00F1C2583D30}" destId="{D5E8270F-5919-47E2-AB34-50A30DFBFA2D}" srcOrd="0" destOrd="0" presId="urn:diagrams.loki3.com/NumberedList"/>
    <dgm:cxn modelId="{C9A1421D-2778-4B0F-9159-A4359253D547}" type="presParOf" srcId="{62FE8098-55C6-4B5E-89E5-00F1C2583D30}" destId="{5CEF2B84-8B30-4125-B09C-CC6C2BE64F4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a:t>Đảm bảo tính xác thực</a:t>
          </a:r>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a:solidFill>
          <a:srgbClr val="00FF00"/>
        </a:solidFill>
      </dgm:spPr>
      <dgm:t>
        <a:bodyPr/>
        <a:lstStyle/>
        <a:p>
          <a:r>
            <a:rPr lang="vi-VN" b="1" noProof="0" dirty="0"/>
            <a:t>Xác thực thực thể</a:t>
          </a:r>
        </a:p>
      </dgm:t>
    </dgm:pt>
    <dgm:pt modelId="{5F0BD08B-BC08-4584-B73F-C82317A83546}" type="parTrans" cxnId="{2D8DED4F-5C47-4310-8437-C7EC5F3D6FF0}">
      <dgm:prSet/>
      <dgm:spPr/>
      <dgm:t>
        <a:bodyPr/>
        <a:lstStyle/>
        <a:p>
          <a:endParaRPr lang="en-US"/>
        </a:p>
      </dgm:t>
    </dgm:pt>
    <dgm:pt modelId="{64C4A3BB-6B63-4345-899A-0F9104AEE6FC}" type="sibTrans" cxnId="{2D8DED4F-5C47-4310-8437-C7EC5F3D6FF0}">
      <dgm:prSet/>
      <dgm:spPr/>
      <dgm:t>
        <a:bodyPr/>
        <a:lstStyle/>
        <a:p>
          <a:endParaRPr lang="en-US"/>
        </a:p>
      </dgm:t>
    </dgm:pt>
    <dgm:pt modelId="{A3950A38-7906-4F0B-B5ED-FCC68C55A4C9}">
      <dgm:prSet/>
      <dgm:spPr>
        <a:solidFill>
          <a:srgbClr val="00FF00"/>
        </a:solidFill>
      </dgm:spPr>
      <dgm:t>
        <a:bodyPr/>
        <a:lstStyle/>
        <a:p>
          <a:r>
            <a:rPr lang="vi-VN" b="1" noProof="0" dirty="0"/>
            <a:t>5</a:t>
          </a:r>
        </a:p>
      </dgm:t>
    </dgm:pt>
    <dgm:pt modelId="{5DD01C5B-C2B1-44FA-9DFF-207EFA40DB58}" type="parTrans" cxnId="{F33E1129-3CD7-4114-9840-96A36B1E4166}">
      <dgm:prSet/>
      <dgm:spPr/>
      <dgm:t>
        <a:bodyPr/>
        <a:lstStyle/>
        <a:p>
          <a:endParaRPr lang="en-US"/>
        </a:p>
      </dgm:t>
    </dgm:pt>
    <dgm:pt modelId="{BB86AD9A-2FE3-478F-A9E3-F69A061810F3}" type="sibTrans" cxnId="{F33E1129-3CD7-4114-9840-96A36B1E416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pt>
  </dgm:ptLst>
  <dgm:cxnLst>
    <dgm:cxn modelId="{740F8903-5739-4710-9802-9B1B3A04DE18}" srcId="{8C66E9B3-B12D-4C23-A273-982D7F969BBC}" destId="{6C03E07F-ECFB-4D2F-BA96-D23DA7C5AC73}" srcOrd="0" destOrd="0" parTransId="{D1FC4842-2686-45D4-A56A-3F897EF3B16F}" sibTransId="{E35E76B6-7078-4B09-B349-C02F66AA5978}"/>
    <dgm:cxn modelId="{55D54B1A-FC44-484F-9CA9-937B805FCDB3}" type="presOf" srcId="{6C03E07F-ECFB-4D2F-BA96-D23DA7C5AC73}" destId="{7D701CF5-2CC3-48B9-A656-E2968A10AA3B}" srcOrd="0" destOrd="0" presId="urn:diagrams.loki3.com/NumberedList"/>
    <dgm:cxn modelId="{6C1E8B1B-B805-4AB5-9AF8-A5C7A99F8BC1}" type="presOf" srcId="{8C66E9B3-B12D-4C23-A273-982D7F969BBC}" destId="{BDFB8683-95A4-4BBF-9344-3A0D69314DBB}" srcOrd="0" destOrd="0" presId="urn:diagrams.loki3.com/NumberedList"/>
    <dgm:cxn modelId="{F33E1129-3CD7-4114-9840-96A36B1E4166}" srcId="{8C66E9B3-B12D-4C23-A273-982D7F969BBC}" destId="{A3950A38-7906-4F0B-B5ED-FCC68C55A4C9}" srcOrd="4" destOrd="0" parTransId="{5DD01C5B-C2B1-44FA-9DFF-207EFA40DB58}" sibTransId="{BB86AD9A-2FE3-478F-A9E3-F69A061810F3}"/>
    <dgm:cxn modelId="{7712362A-9504-4CEE-8248-F1760621BD3F}" type="presOf" srcId="{F5FB4FA7-DF6C-4CE7-A20A-61F50100BD0F}" destId="{6081BAC4-03C7-48C6-8A13-9BC52459B70A}"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2D8DED4F-5C47-4310-8437-C7EC5F3D6FF0}" srcId="{A3950A38-7906-4F0B-B5ED-FCC68C55A4C9}" destId="{A0872663-A6CC-450D-BD8D-7322A7E3C8AF}" srcOrd="0" destOrd="0" parTransId="{5F0BD08B-BC08-4584-B73F-C82317A83546}" sibTransId="{64C4A3BB-6B63-4345-899A-0F9104AEE6FC}"/>
    <dgm:cxn modelId="{4C048470-4DD5-4C68-B38D-D17FD3A41AB5}" srcId="{8C66E9B3-B12D-4C23-A273-982D7F969BBC}" destId="{05513209-78F1-448C-82FA-B2785EC23FA2}" srcOrd="2" destOrd="0" parTransId="{2125FF98-D378-4F2A-ACEE-140F8B68D66F}" sibTransId="{983822D8-F065-4159-AEFB-B129090EF164}"/>
    <dgm:cxn modelId="{DEB5FF55-A698-4B8E-8203-A78308C322DF}" type="presOf" srcId="{F6320588-D7FB-40FF-B4C2-658AD2086D68}" destId="{6EB03B1D-8A24-4ACC-B75D-E916AB0F9033}" srcOrd="0" destOrd="0" presId="urn:diagrams.loki3.com/NumberedList"/>
    <dgm:cxn modelId="{67A5AF81-DE7D-465B-A6AB-BF3123815DE1}" type="presOf" srcId="{A3950A38-7906-4F0B-B5ED-FCC68C55A4C9}" destId="{0701C624-7856-4A33-B3FC-168A6E2777A9}"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05BF548C-4DFE-4BAF-8830-ACFB6FF3D53D}" type="presOf" srcId="{05513209-78F1-448C-82FA-B2785EC23FA2}" destId="{45392A94-85D4-4213-B167-8FDD4035D4D9}" srcOrd="0" destOrd="0" presId="urn:diagrams.loki3.com/NumberedList"/>
    <dgm:cxn modelId="{2A649C92-21F4-4099-AB69-79686DC4D1F5}" type="presOf" srcId="{374B3CF0-3CBE-41CF-A774-9FD3C3CD3C85}" destId="{5012D0F9-E426-4C44-85B1-B5D15A7B4879}" srcOrd="0" destOrd="0" presId="urn:diagrams.loki3.com/NumberedList"/>
    <dgm:cxn modelId="{814BC392-71D8-45E9-8BA8-EFC274A1D2CB}" type="presOf" srcId="{9EA58EC5-7D69-4397-8093-5A4FCBD369E8}" destId="{A08A9154-0BEB-4230-91C9-16FAC1EF6E1C}" srcOrd="0" destOrd="0" presId="urn:diagrams.loki3.com/NumberedList"/>
    <dgm:cxn modelId="{36CF469A-ACB0-4641-BBF2-9E353CABB2CC}" type="presOf" srcId="{A0872663-A6CC-450D-BD8D-7322A7E3C8AF}" destId="{E9BD69BF-ACB6-45EC-B8A0-26E9320FD62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10DC05C4-EBB7-4716-A53C-8C3BCAE7006E}" type="presOf" srcId="{B388406D-A38C-4897-9997-1C63D79E763E}" destId="{20BEFA03-6951-4A7C-A59E-41DEF89A1A38}"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B705C0D5-0A77-4DF1-A658-AD51503F0C8E}" type="presOf" srcId="{759FDF1A-46CB-4DD6-A232-39900ACE14DF}" destId="{52D715E9-012B-492D-85DB-CC49546E7451}" srcOrd="0" destOrd="0" presId="urn:diagrams.loki3.com/NumberedList"/>
    <dgm:cxn modelId="{D64739F3-8036-48DC-900A-5B02F34ED97E}" srcId="{F5FB4FA7-DF6C-4CE7-A20A-61F50100BD0F}" destId="{F6320588-D7FB-40FF-B4C2-658AD2086D68}" srcOrd="0" destOrd="0" parTransId="{7B50A612-5FAA-45A2-AA91-A14A4BA6A9E7}" sibTransId="{3AFCBBF6-8CE2-4A60-87CF-1F090C52DFAE}"/>
    <dgm:cxn modelId="{E463DBF5-AFB1-437F-BA22-8AA24319E8DB}" srcId="{8C66E9B3-B12D-4C23-A273-982D7F969BBC}" destId="{F5FB4FA7-DF6C-4CE7-A20A-61F50100BD0F}" srcOrd="3" destOrd="0" parTransId="{0EA67791-337E-4547-9376-8CCDA0F05C24}" sibTransId="{E1AF1DF8-34EA-4679-8786-A1EBBEA6852B}"/>
    <dgm:cxn modelId="{4DE4D68A-8B96-477C-8DAA-D92FD799CA5A}" type="presParOf" srcId="{BDFB8683-95A4-4BBF-9344-3A0D69314DBB}" destId="{F885113E-BE17-4045-B96D-BDD8D07DA3AD}" srcOrd="0" destOrd="0" presId="urn:diagrams.loki3.com/NumberedList"/>
    <dgm:cxn modelId="{18528283-67AF-4D39-9163-142133CBA919}" type="presParOf" srcId="{F885113E-BE17-4045-B96D-BDD8D07DA3AD}" destId="{A08A9154-0BEB-4230-91C9-16FAC1EF6E1C}" srcOrd="0" destOrd="0" presId="urn:diagrams.loki3.com/NumberedList"/>
    <dgm:cxn modelId="{6DDAC71B-2A90-4BA5-902D-95233AF3F2B8}" type="presParOf" srcId="{F885113E-BE17-4045-B96D-BDD8D07DA3AD}" destId="{7D701CF5-2CC3-48B9-A656-E2968A10AA3B}" srcOrd="1" destOrd="0" presId="urn:diagrams.loki3.com/NumberedList"/>
    <dgm:cxn modelId="{5497098F-F496-442C-913E-BC8C80623827}" type="presParOf" srcId="{BDFB8683-95A4-4BBF-9344-3A0D69314DBB}" destId="{85038EDB-25C5-4D4E-ABE9-E631391CFDC0}" srcOrd="1" destOrd="0" presId="urn:diagrams.loki3.com/NumberedList"/>
    <dgm:cxn modelId="{38AA7384-90EC-4D51-9336-CC9B91BB6108}" type="presParOf" srcId="{BDFB8683-95A4-4BBF-9344-3A0D69314DBB}" destId="{EF56E1D1-AD87-41C2-83E7-8BA376BFBB39}" srcOrd="2" destOrd="0" presId="urn:diagrams.loki3.com/NumberedList"/>
    <dgm:cxn modelId="{ECA13C26-6ADF-43D8-BDCF-6C3441321CAA}" type="presParOf" srcId="{EF56E1D1-AD87-41C2-83E7-8BA376BFBB39}" destId="{5012D0F9-E426-4C44-85B1-B5D15A7B4879}" srcOrd="0" destOrd="0" presId="urn:diagrams.loki3.com/NumberedList"/>
    <dgm:cxn modelId="{61D2D6BA-E44C-4562-9157-3B55B8F1F063}" type="presParOf" srcId="{EF56E1D1-AD87-41C2-83E7-8BA376BFBB39}" destId="{52D715E9-012B-492D-85DB-CC49546E7451}" srcOrd="1" destOrd="0" presId="urn:diagrams.loki3.com/NumberedList"/>
    <dgm:cxn modelId="{A186FF87-F724-4FD0-931F-84D537CD3BBD}" type="presParOf" srcId="{BDFB8683-95A4-4BBF-9344-3A0D69314DBB}" destId="{340D62E9-71F0-4345-AA2C-58FA15EFF2EE}" srcOrd="3" destOrd="0" presId="urn:diagrams.loki3.com/NumberedList"/>
    <dgm:cxn modelId="{DA69CFE4-46E8-4FFB-A899-B231509F8966}" type="presParOf" srcId="{BDFB8683-95A4-4BBF-9344-3A0D69314DBB}" destId="{B9EC4955-F8CE-42B0-ABEE-1928073CEE25}" srcOrd="4" destOrd="0" presId="urn:diagrams.loki3.com/NumberedList"/>
    <dgm:cxn modelId="{B8F780C1-C65D-4315-AFE3-21C110613836}" type="presParOf" srcId="{B9EC4955-F8CE-42B0-ABEE-1928073CEE25}" destId="{20BEFA03-6951-4A7C-A59E-41DEF89A1A38}" srcOrd="0" destOrd="0" presId="urn:diagrams.loki3.com/NumberedList"/>
    <dgm:cxn modelId="{8CE3225A-72CB-43BA-89E4-BE20861D4E20}" type="presParOf" srcId="{B9EC4955-F8CE-42B0-ABEE-1928073CEE25}" destId="{45392A94-85D4-4213-B167-8FDD4035D4D9}" srcOrd="1" destOrd="0" presId="urn:diagrams.loki3.com/NumberedList"/>
    <dgm:cxn modelId="{7CAF7C00-5417-41C4-9808-7E33B7D85959}" type="presParOf" srcId="{BDFB8683-95A4-4BBF-9344-3A0D69314DBB}" destId="{7B04BF3E-FDA8-447F-82C1-0943F6DCB7B4}" srcOrd="5" destOrd="0" presId="urn:diagrams.loki3.com/NumberedList"/>
    <dgm:cxn modelId="{CA856971-58B7-487C-B7DD-03A72FEF26E2}" type="presParOf" srcId="{BDFB8683-95A4-4BBF-9344-3A0D69314DBB}" destId="{5C28BC06-7A15-49F3-A2E5-C1B45EFE797E}" srcOrd="6" destOrd="0" presId="urn:diagrams.loki3.com/NumberedList"/>
    <dgm:cxn modelId="{B842359F-A9B3-45A5-A862-527F891C102F}" type="presParOf" srcId="{5C28BC06-7A15-49F3-A2E5-C1B45EFE797E}" destId="{6EB03B1D-8A24-4ACC-B75D-E916AB0F9033}" srcOrd="0" destOrd="0" presId="urn:diagrams.loki3.com/NumberedList"/>
    <dgm:cxn modelId="{5F5B28EA-4949-474E-A29E-3478DA130307}" type="presParOf" srcId="{5C28BC06-7A15-49F3-A2E5-C1B45EFE797E}" destId="{6081BAC4-03C7-48C6-8A13-9BC52459B70A}" srcOrd="1" destOrd="0" presId="urn:diagrams.loki3.com/NumberedList"/>
    <dgm:cxn modelId="{15E5A219-5C88-440B-9E64-19F2134D9829}" type="presParOf" srcId="{BDFB8683-95A4-4BBF-9344-3A0D69314DBB}" destId="{F79E871A-8419-4DBD-BBDE-58654636DC93}" srcOrd="7" destOrd="0" presId="urn:diagrams.loki3.com/NumberedList"/>
    <dgm:cxn modelId="{89CCD74E-7731-4493-B21B-C8C267A08019}" type="presParOf" srcId="{BDFB8683-95A4-4BBF-9344-3A0D69314DBB}" destId="{CB9B6C19-470C-4ED4-BD16-50F53B00BFF9}" srcOrd="8" destOrd="0" presId="urn:diagrams.loki3.com/NumberedList"/>
    <dgm:cxn modelId="{EE0026C3-DE45-4891-ADDA-CA0BE015FCA2}" type="presParOf" srcId="{CB9B6C19-470C-4ED4-BD16-50F53B00BFF9}" destId="{E9BD69BF-ACB6-45EC-B8A0-26E9320FD621}" srcOrd="0" destOrd="0" presId="urn:diagrams.loki3.com/NumberedList"/>
    <dgm:cxn modelId="{0A87000D-40B2-49BB-9724-4F29858D9E14}"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1"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a:t>Đảm bảo tính xác thực</a:t>
          </a:r>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5A7303DD-0208-4751-A4C3-A00174751D54}">
      <dgm:prSet/>
      <dgm:spPr/>
      <dgm:t>
        <a:bodyPr/>
        <a:lstStyle/>
        <a:p>
          <a:r>
            <a:rPr lang="vi-VN" noProof="0" dirty="0"/>
            <a:t>5</a:t>
          </a:r>
        </a:p>
      </dgm:t>
    </dgm:pt>
    <dgm:pt modelId="{A050E125-F32C-4969-B280-68775D049ECB}" type="parTrans" cxnId="{580E463B-BA01-4007-9B57-E5E96C2ADFAD}">
      <dgm:prSet/>
      <dgm:spPr/>
    </dgm:pt>
    <dgm:pt modelId="{4C79B46B-3F3D-44EE-B11B-675210490AF8}" type="sibTrans" cxnId="{580E463B-BA01-4007-9B57-E5E96C2ADFAD}">
      <dgm:prSet/>
      <dgm:spPr/>
    </dgm:pt>
    <dgm:pt modelId="{C6A99D3A-1E2B-4F88-87C3-48617D2882AB}">
      <dgm:prSet/>
      <dgm:spPr/>
      <dgm:t>
        <a:bodyPr/>
        <a:lstStyle/>
        <a:p>
          <a:r>
            <a:rPr lang="vi-VN" noProof="0" dirty="0"/>
            <a:t>Xác thực thực thể</a:t>
          </a:r>
        </a:p>
      </dgm:t>
    </dgm:pt>
    <dgm:pt modelId="{FD024FD3-AAC5-4D99-A68B-5507743EBA25}" type="parTrans" cxnId="{ECE1CB3B-1B17-4949-9F4C-8DC85C21BB3A}">
      <dgm:prSet/>
      <dgm:spPr/>
    </dgm:pt>
    <dgm:pt modelId="{5DB2F4E7-BF54-45CF-86E8-64D3EBA84288}" type="sibTrans" cxnId="{ECE1CB3B-1B17-4949-9F4C-8DC85C21BB3A}">
      <dgm:prSet/>
      <dgm:spPr/>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85DE88AD-EF74-4D93-9F2F-3A464482C9D9}" type="pres">
      <dgm:prSet presAssocID="{E1AF1DF8-34EA-4679-8786-A1EBBEA6852B}" presName="sp" presStyleCnt="0"/>
      <dgm:spPr/>
    </dgm:pt>
    <dgm:pt modelId="{15CD35C4-E9F9-4111-A654-162D834CCF37}" type="pres">
      <dgm:prSet presAssocID="{5A7303DD-0208-4751-A4C3-A00174751D54}" presName="composite" presStyleCnt="0"/>
      <dgm:spPr/>
    </dgm:pt>
    <dgm:pt modelId="{DBD8C4DD-8A0C-46F9-AE29-4159F67635CB}" type="pres">
      <dgm:prSet presAssocID="{5A7303DD-0208-4751-A4C3-A00174751D54}" presName="desTx" presStyleLbl="fgAccFollowNode1" presStyleIdx="4" presStyleCnt="5">
        <dgm:presLayoutVars>
          <dgm:bulletEnabled val="1"/>
        </dgm:presLayoutVars>
      </dgm:prSet>
      <dgm:spPr/>
    </dgm:pt>
    <dgm:pt modelId="{25355188-4D07-4939-BD0B-DA4B49F56E21}" type="pres">
      <dgm:prSet presAssocID="{5A7303DD-0208-4751-A4C3-A00174751D54}" presName="labelTx" presStyleLbl="node1" presStyleIdx="4" presStyleCnt="5">
        <dgm:presLayoutVars>
          <dgm:chMax val="0"/>
          <dgm:chPref val="0"/>
          <dgm:bulletEnabled val="1"/>
        </dgm:presLayoutVars>
      </dgm:prSet>
      <dgm:spPr/>
    </dgm:pt>
  </dgm:ptLst>
  <dgm:cxnLst>
    <dgm:cxn modelId="{740F8903-5739-4710-9802-9B1B3A04DE18}" srcId="{8C66E9B3-B12D-4C23-A273-982D7F969BBC}" destId="{6C03E07F-ECFB-4D2F-BA96-D23DA7C5AC73}" srcOrd="0" destOrd="0" parTransId="{D1FC4842-2686-45D4-A56A-3F897EF3B16F}" sibTransId="{E35E76B6-7078-4B09-B349-C02F66AA5978}"/>
    <dgm:cxn modelId="{338DD103-08E6-4A3F-8214-E2A5F8D7240C}" type="presOf" srcId="{6C03E07F-ECFB-4D2F-BA96-D23DA7C5AC73}" destId="{7D701CF5-2CC3-48B9-A656-E2968A10AA3B}" srcOrd="0" destOrd="0" presId="urn:diagrams.loki3.com/NumberedList"/>
    <dgm:cxn modelId="{6C85762B-D839-4B6B-8D88-425BB7D4C1CD}"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580E463B-BA01-4007-9B57-E5E96C2ADFAD}" srcId="{8C66E9B3-B12D-4C23-A273-982D7F969BBC}" destId="{5A7303DD-0208-4751-A4C3-A00174751D54}" srcOrd="4" destOrd="0" parTransId="{A050E125-F32C-4969-B280-68775D049ECB}" sibTransId="{4C79B46B-3F3D-44EE-B11B-675210490AF8}"/>
    <dgm:cxn modelId="{ECE1CB3B-1B17-4949-9F4C-8DC85C21BB3A}" srcId="{5A7303DD-0208-4751-A4C3-A00174751D54}" destId="{C6A99D3A-1E2B-4F88-87C3-48617D2882AB}" srcOrd="0" destOrd="0" parTransId="{FD024FD3-AAC5-4D99-A68B-5507743EBA25}" sibTransId="{5DB2F4E7-BF54-45CF-86E8-64D3EBA84288}"/>
    <dgm:cxn modelId="{FF9F613D-B644-4934-8B7C-A30D6CD1F0E3}" type="presOf" srcId="{8C66E9B3-B12D-4C23-A273-982D7F969BBC}" destId="{BDFB8683-95A4-4BBF-9344-3A0D69314DBB}"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A2EE657-97BF-4901-927E-E17FB2AB4A28}" type="presOf" srcId="{F5FB4FA7-DF6C-4CE7-A20A-61F50100BD0F}" destId="{6081BAC4-03C7-48C6-8A13-9BC52459B70A}"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AC16658C-9DD3-405D-95B5-BAA8E031E9B1}" type="presOf" srcId="{C6A99D3A-1E2B-4F88-87C3-48617D2882AB}" destId="{DBD8C4DD-8A0C-46F9-AE29-4159F67635CB}" srcOrd="0" destOrd="0" presId="urn:diagrams.loki3.com/NumberedList"/>
    <dgm:cxn modelId="{19F70993-A848-44A2-816E-D6DAEC14707A}" srcId="{F5FB4FA7-DF6C-4CE7-A20A-61F50100BD0F}" destId="{28088E4C-0FE1-45CA-BABD-12CB93ADC94F}" srcOrd="0" destOrd="0" parTransId="{22F371F2-1752-4494-8589-6607D93DC29D}" sibTransId="{51FD0AA5-881A-47FA-8A98-C82C85677013}"/>
    <dgm:cxn modelId="{61710FAA-E6B5-49E8-893E-0CCF3B2A7D62}" type="presOf" srcId="{B388406D-A38C-4897-9997-1C63D79E763E}" destId="{20BEFA03-6951-4A7C-A59E-41DEF89A1A38}" srcOrd="0" destOrd="0" presId="urn:diagrams.loki3.com/NumberedList"/>
    <dgm:cxn modelId="{82FAEEB4-5E66-4723-B7BB-57050ED396A3}" type="presOf" srcId="{9EA58EC5-7D69-4397-8093-5A4FCBD369E8}" destId="{A08A9154-0BEB-4230-91C9-16FAC1EF6E1C}"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E08EBEC6-310F-4975-A219-1C626714D796}" type="presOf" srcId="{5A7303DD-0208-4751-A4C3-A00174751D54}" destId="{25355188-4D07-4939-BD0B-DA4B49F56E2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E448B7DE-1A5C-4B3C-9EF8-5CEECF9D717E}" type="presOf" srcId="{28088E4C-0FE1-45CA-BABD-12CB93ADC94F}" destId="{6EB03B1D-8A24-4ACC-B75D-E916AB0F9033}" srcOrd="0" destOrd="0" presId="urn:diagrams.loki3.com/NumberedList"/>
    <dgm:cxn modelId="{06DCE1EA-7C5C-4903-B41B-B6B3407F3E93}" type="presOf" srcId="{05513209-78F1-448C-82FA-B2785EC23FA2}" destId="{45392A94-85D4-4213-B167-8FDD4035D4D9}"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B8A6DDFE-1BFD-4F31-88FD-61A2FA332D74}" type="presOf" srcId="{374B3CF0-3CBE-41CF-A774-9FD3C3CD3C85}" destId="{5012D0F9-E426-4C44-85B1-B5D15A7B4879}" srcOrd="0" destOrd="0" presId="urn:diagrams.loki3.com/NumberedList"/>
    <dgm:cxn modelId="{52AE117F-5DD8-4FC7-AF7E-30376331D2DB}" type="presParOf" srcId="{BDFB8683-95A4-4BBF-9344-3A0D69314DBB}" destId="{F885113E-BE17-4045-B96D-BDD8D07DA3AD}" srcOrd="0" destOrd="0" presId="urn:diagrams.loki3.com/NumberedList"/>
    <dgm:cxn modelId="{2B269110-F224-4A64-8C7D-0349F85BFACB}" type="presParOf" srcId="{F885113E-BE17-4045-B96D-BDD8D07DA3AD}" destId="{A08A9154-0BEB-4230-91C9-16FAC1EF6E1C}" srcOrd="0" destOrd="0" presId="urn:diagrams.loki3.com/NumberedList"/>
    <dgm:cxn modelId="{3910CF75-D844-4DAF-9BA9-9E7A854588BD}" type="presParOf" srcId="{F885113E-BE17-4045-B96D-BDD8D07DA3AD}" destId="{7D701CF5-2CC3-48B9-A656-E2968A10AA3B}" srcOrd="1" destOrd="0" presId="urn:diagrams.loki3.com/NumberedList"/>
    <dgm:cxn modelId="{3B6F1788-4014-4214-BE11-307F18629D9E}" type="presParOf" srcId="{BDFB8683-95A4-4BBF-9344-3A0D69314DBB}" destId="{85038EDB-25C5-4D4E-ABE9-E631391CFDC0}" srcOrd="1" destOrd="0" presId="urn:diagrams.loki3.com/NumberedList"/>
    <dgm:cxn modelId="{E4ED5AD9-5209-452B-B50E-C8D723E3D9F9}" type="presParOf" srcId="{BDFB8683-95A4-4BBF-9344-3A0D69314DBB}" destId="{EF56E1D1-AD87-41C2-83E7-8BA376BFBB39}" srcOrd="2" destOrd="0" presId="urn:diagrams.loki3.com/NumberedList"/>
    <dgm:cxn modelId="{CCB55C59-2167-4A0C-93BE-4EAB9787122A}" type="presParOf" srcId="{EF56E1D1-AD87-41C2-83E7-8BA376BFBB39}" destId="{5012D0F9-E426-4C44-85B1-B5D15A7B4879}" srcOrd="0" destOrd="0" presId="urn:diagrams.loki3.com/NumberedList"/>
    <dgm:cxn modelId="{32567CF1-7618-45A2-90A0-A65E6234CADD}" type="presParOf" srcId="{EF56E1D1-AD87-41C2-83E7-8BA376BFBB39}" destId="{52D715E9-012B-492D-85DB-CC49546E7451}" srcOrd="1" destOrd="0" presId="urn:diagrams.loki3.com/NumberedList"/>
    <dgm:cxn modelId="{36705BA9-D152-4E9C-825D-F2B5037DE86D}" type="presParOf" srcId="{BDFB8683-95A4-4BBF-9344-3A0D69314DBB}" destId="{340D62E9-71F0-4345-AA2C-58FA15EFF2EE}" srcOrd="3" destOrd="0" presId="urn:diagrams.loki3.com/NumberedList"/>
    <dgm:cxn modelId="{268B5176-B952-4260-937F-760A661C67B3}" type="presParOf" srcId="{BDFB8683-95A4-4BBF-9344-3A0D69314DBB}" destId="{B9EC4955-F8CE-42B0-ABEE-1928073CEE25}" srcOrd="4" destOrd="0" presId="urn:diagrams.loki3.com/NumberedList"/>
    <dgm:cxn modelId="{69F23DC4-595E-4B9F-8E3B-C7E00835B80F}" type="presParOf" srcId="{B9EC4955-F8CE-42B0-ABEE-1928073CEE25}" destId="{20BEFA03-6951-4A7C-A59E-41DEF89A1A38}" srcOrd="0" destOrd="0" presId="urn:diagrams.loki3.com/NumberedList"/>
    <dgm:cxn modelId="{09A75913-C593-47FD-8522-3AF4BAE19732}" type="presParOf" srcId="{B9EC4955-F8CE-42B0-ABEE-1928073CEE25}" destId="{45392A94-85D4-4213-B167-8FDD4035D4D9}" srcOrd="1" destOrd="0" presId="urn:diagrams.loki3.com/NumberedList"/>
    <dgm:cxn modelId="{3B5E75D5-6456-4886-827A-24F63F5D03D3}" type="presParOf" srcId="{BDFB8683-95A4-4BBF-9344-3A0D69314DBB}" destId="{7B04BF3E-FDA8-447F-82C1-0943F6DCB7B4}" srcOrd="5" destOrd="0" presId="urn:diagrams.loki3.com/NumberedList"/>
    <dgm:cxn modelId="{E8CAD3C3-033F-416A-9136-A91D446E5FCF}" type="presParOf" srcId="{BDFB8683-95A4-4BBF-9344-3A0D69314DBB}" destId="{5C28BC06-7A15-49F3-A2E5-C1B45EFE797E}" srcOrd="6" destOrd="0" presId="urn:diagrams.loki3.com/NumberedList"/>
    <dgm:cxn modelId="{84FE7195-061E-4FCF-9489-D181DA084943}" type="presParOf" srcId="{5C28BC06-7A15-49F3-A2E5-C1B45EFE797E}" destId="{6EB03B1D-8A24-4ACC-B75D-E916AB0F9033}" srcOrd="0" destOrd="0" presId="urn:diagrams.loki3.com/NumberedList"/>
    <dgm:cxn modelId="{49E04CBD-09AC-4784-A11C-48BA5CE6ABEB}" type="presParOf" srcId="{5C28BC06-7A15-49F3-A2E5-C1B45EFE797E}" destId="{6081BAC4-03C7-48C6-8A13-9BC52459B70A}" srcOrd="1" destOrd="0" presId="urn:diagrams.loki3.com/NumberedList"/>
    <dgm:cxn modelId="{8AD59254-29A3-407F-9681-87F98E717C83}" type="presParOf" srcId="{BDFB8683-95A4-4BBF-9344-3A0D69314DBB}" destId="{85DE88AD-EF74-4D93-9F2F-3A464482C9D9}" srcOrd="7" destOrd="0" presId="urn:diagrams.loki3.com/NumberedList"/>
    <dgm:cxn modelId="{D07F138B-3523-45FC-BC32-A3770B741FE9}" type="presParOf" srcId="{BDFB8683-95A4-4BBF-9344-3A0D69314DBB}" destId="{15CD35C4-E9F9-4111-A654-162D834CCF37}" srcOrd="8" destOrd="0" presId="urn:diagrams.loki3.com/NumberedList"/>
    <dgm:cxn modelId="{C60DCBBD-E953-4E5B-832E-4126BE5E6A56}" type="presParOf" srcId="{15CD35C4-E9F9-4111-A654-162D834CCF37}" destId="{DBD8C4DD-8A0C-46F9-AE29-4159F67635CB}" srcOrd="0" destOrd="0" presId="urn:diagrams.loki3.com/NumberedList"/>
    <dgm:cxn modelId="{E30DA913-63F0-4A2C-8FE8-59EE205DF476}" type="presParOf" srcId="{15CD35C4-E9F9-4111-A654-162D834CCF37}" destId="{25355188-4D07-4939-BD0B-DA4B49F56E21}"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7A193281-BFCE-4B4D-900C-962B1D59AE00}"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en-US"/>
        </a:p>
      </dgm:t>
    </dgm:pt>
    <dgm:pt modelId="{AAD96126-58F0-4173-B891-AEE64B81DFB3}">
      <dgm:prSet phldrT="[Text]"/>
      <dgm:spPr/>
      <dgm:t>
        <a:bodyPr/>
        <a:lstStyle/>
        <a:p>
          <a:r>
            <a:rPr lang="vi-VN" noProof="0" dirty="0"/>
            <a:t>Thuật toán mật mã</a:t>
          </a:r>
        </a:p>
      </dgm:t>
    </dgm:pt>
    <dgm:pt modelId="{61148144-30F5-496A-9358-D905CB11EB53}" type="parTrans" cxnId="{CDF17CE0-0761-4157-9B7D-6518DF752E7C}">
      <dgm:prSet/>
      <dgm:spPr/>
      <dgm:t>
        <a:bodyPr/>
        <a:lstStyle/>
        <a:p>
          <a:endParaRPr lang="vi-VN" noProof="0"/>
        </a:p>
      </dgm:t>
    </dgm:pt>
    <dgm:pt modelId="{1DBA6C06-74D6-47A4-AE52-0FF7ADE41973}" type="sibTrans" cxnId="{CDF17CE0-0761-4157-9B7D-6518DF752E7C}">
      <dgm:prSet/>
      <dgm:spPr/>
      <dgm:t>
        <a:bodyPr/>
        <a:lstStyle/>
        <a:p>
          <a:endParaRPr lang="vi-VN" noProof="0"/>
        </a:p>
      </dgm:t>
    </dgm:pt>
    <dgm:pt modelId="{3640338D-940D-4C12-9AA3-A1090220C7C8}">
      <dgm:prSet phldrT="[Text]"/>
      <dgm:spPr/>
      <dgm:t>
        <a:bodyPr/>
        <a:lstStyle/>
        <a:p>
          <a:r>
            <a:rPr lang="vi-VN" noProof="0" dirty="0"/>
            <a:t>Mật mã đối xứng</a:t>
          </a:r>
        </a:p>
      </dgm:t>
    </dgm:pt>
    <dgm:pt modelId="{23865CEA-30F4-48F9-A73B-3C460B05B4C4}" type="parTrans" cxnId="{29706E08-52D6-4CFD-9082-10685288DA03}">
      <dgm:prSet/>
      <dgm:spPr/>
      <dgm:t>
        <a:bodyPr/>
        <a:lstStyle/>
        <a:p>
          <a:endParaRPr lang="vi-VN" noProof="0"/>
        </a:p>
      </dgm:t>
    </dgm:pt>
    <dgm:pt modelId="{03206767-E1CB-4832-BA7F-490DE93A6E0A}" type="sibTrans" cxnId="{29706E08-52D6-4CFD-9082-10685288DA03}">
      <dgm:prSet/>
      <dgm:spPr/>
      <dgm:t>
        <a:bodyPr/>
        <a:lstStyle/>
        <a:p>
          <a:endParaRPr lang="vi-VN" noProof="0"/>
        </a:p>
      </dgm:t>
    </dgm:pt>
    <dgm:pt modelId="{30BAC86B-2C41-48DA-9EBB-E25A8795B29A}">
      <dgm:prSet phldrT="[Text]"/>
      <dgm:spPr/>
      <dgm:t>
        <a:bodyPr/>
        <a:lstStyle/>
        <a:p>
          <a:r>
            <a:rPr lang="vi-VN" noProof="0" dirty="0"/>
            <a:t>Hàm băm</a:t>
          </a:r>
        </a:p>
      </dgm:t>
    </dgm:pt>
    <dgm:pt modelId="{6BDFE7A4-821A-4355-901F-AD5BE1915F54}" type="parTrans" cxnId="{488242D4-4D4F-41C3-9373-616EB5A17443}">
      <dgm:prSet/>
      <dgm:spPr/>
      <dgm:t>
        <a:bodyPr/>
        <a:lstStyle/>
        <a:p>
          <a:endParaRPr lang="vi-VN" noProof="0"/>
        </a:p>
      </dgm:t>
    </dgm:pt>
    <dgm:pt modelId="{CB0EBE4C-0538-4759-8B87-6FE74E29BCAF}" type="sibTrans" cxnId="{488242D4-4D4F-41C3-9373-616EB5A17443}">
      <dgm:prSet/>
      <dgm:spPr/>
      <dgm:t>
        <a:bodyPr/>
        <a:lstStyle/>
        <a:p>
          <a:endParaRPr lang="vi-VN" noProof="0"/>
        </a:p>
      </dgm:t>
    </dgm:pt>
    <dgm:pt modelId="{8C2FEC95-4C2D-4E3E-B06A-BA3FF97957A8}">
      <dgm:prSet phldrT="[Text]"/>
      <dgm:spPr/>
      <dgm:t>
        <a:bodyPr/>
        <a:lstStyle/>
        <a:p>
          <a:r>
            <a:rPr lang="vi-VN" noProof="0"/>
            <a:t>Mật mã khóa công khai</a:t>
          </a:r>
        </a:p>
      </dgm:t>
    </dgm:pt>
    <dgm:pt modelId="{19ACF9F1-3EBC-4712-9CBD-768A2A7DFA45}" type="parTrans" cxnId="{3F592139-6202-4748-A871-F2EC780E6FFC}">
      <dgm:prSet/>
      <dgm:spPr/>
      <dgm:t>
        <a:bodyPr/>
        <a:lstStyle/>
        <a:p>
          <a:endParaRPr lang="vi-VN" noProof="0"/>
        </a:p>
      </dgm:t>
    </dgm:pt>
    <dgm:pt modelId="{D38F7B0A-32BC-4FF8-A743-ED44FE239BAC}" type="sibTrans" cxnId="{3F592139-6202-4748-A871-F2EC780E6FFC}">
      <dgm:prSet/>
      <dgm:spPr/>
      <dgm:t>
        <a:bodyPr/>
        <a:lstStyle/>
        <a:p>
          <a:endParaRPr lang="vi-VN" noProof="0"/>
        </a:p>
      </dgm:t>
    </dgm:pt>
    <dgm:pt modelId="{558B98C3-5A48-4158-8780-EB6D21AAE295}">
      <dgm:prSet phldrT="[Text]"/>
      <dgm:spPr/>
      <dgm:t>
        <a:bodyPr/>
        <a:lstStyle/>
        <a:p>
          <a:r>
            <a:rPr lang="vi-VN" noProof="0" dirty="0"/>
            <a:t>Chữ kí số</a:t>
          </a:r>
        </a:p>
      </dgm:t>
    </dgm:pt>
    <dgm:pt modelId="{6CFCEE21-2927-4977-9154-2853A94DD92C}" type="parTrans" cxnId="{28A08F3A-77DC-4128-9587-47B5B40E86E2}">
      <dgm:prSet/>
      <dgm:spPr/>
      <dgm:t>
        <a:bodyPr/>
        <a:lstStyle/>
        <a:p>
          <a:endParaRPr lang="vi-VN" noProof="0"/>
        </a:p>
      </dgm:t>
    </dgm:pt>
    <dgm:pt modelId="{615CF0FB-4FBA-4209-A93D-D5464F59FE38}" type="sibTrans" cxnId="{28A08F3A-77DC-4128-9587-47B5B40E86E2}">
      <dgm:prSet/>
      <dgm:spPr/>
      <dgm:t>
        <a:bodyPr/>
        <a:lstStyle/>
        <a:p>
          <a:endParaRPr lang="vi-VN" noProof="0"/>
        </a:p>
      </dgm:t>
    </dgm:pt>
    <dgm:pt modelId="{D6EA3C40-5232-400B-BDCE-BBAAF9D3C716}">
      <dgm:prSet phldrT="[Text]"/>
      <dgm:spPr/>
      <dgm:t>
        <a:bodyPr/>
        <a:lstStyle/>
        <a:p>
          <a:r>
            <a:rPr lang="vi-VN" noProof="0" dirty="0"/>
            <a:t>Mã dòng</a:t>
          </a:r>
        </a:p>
      </dgm:t>
    </dgm:pt>
    <dgm:pt modelId="{7352C4A1-0323-47E1-A47C-2E06C0DE4978}" type="parTrans" cxnId="{9BDF67BD-CD7B-44E7-B425-DCF258C352A1}">
      <dgm:prSet/>
      <dgm:spPr/>
      <dgm:t>
        <a:bodyPr/>
        <a:lstStyle/>
        <a:p>
          <a:endParaRPr lang="en-US"/>
        </a:p>
      </dgm:t>
    </dgm:pt>
    <dgm:pt modelId="{971B79A2-9D00-4225-9DD9-0F1135F2FA9B}" type="sibTrans" cxnId="{9BDF67BD-CD7B-44E7-B425-DCF258C352A1}">
      <dgm:prSet/>
      <dgm:spPr/>
      <dgm:t>
        <a:bodyPr/>
        <a:lstStyle/>
        <a:p>
          <a:endParaRPr lang="en-US"/>
        </a:p>
      </dgm:t>
    </dgm:pt>
    <dgm:pt modelId="{3316FA96-19E8-42CF-8A0E-3CAAE0EC6E58}">
      <dgm:prSet phldrT="[Text]"/>
      <dgm:spPr/>
      <dgm:t>
        <a:bodyPr/>
        <a:lstStyle/>
        <a:p>
          <a:r>
            <a:rPr lang="vi-VN" noProof="0" dirty="0"/>
            <a:t>Mã khối</a:t>
          </a:r>
        </a:p>
      </dgm:t>
    </dgm:pt>
    <dgm:pt modelId="{03FFE614-6D4D-4188-94D5-61067DBCB367}" type="parTrans" cxnId="{759049CD-1EA8-42FE-B85D-76682F26D22D}">
      <dgm:prSet/>
      <dgm:spPr/>
      <dgm:t>
        <a:bodyPr/>
        <a:lstStyle/>
        <a:p>
          <a:endParaRPr lang="en-US"/>
        </a:p>
      </dgm:t>
    </dgm:pt>
    <dgm:pt modelId="{A9308C46-827E-46DF-9639-C1951F8E9DE7}" type="sibTrans" cxnId="{759049CD-1EA8-42FE-B85D-76682F26D22D}">
      <dgm:prSet/>
      <dgm:spPr/>
      <dgm:t>
        <a:bodyPr/>
        <a:lstStyle/>
        <a:p>
          <a:endParaRPr lang="en-US"/>
        </a:p>
      </dgm:t>
    </dgm:pt>
    <dgm:pt modelId="{3E7F3A01-AD0A-4B1C-B420-653D22317DD7}">
      <dgm:prSet phldrT="[Text]"/>
      <dgm:spPr/>
      <dgm:t>
        <a:bodyPr/>
        <a:lstStyle/>
        <a:p>
          <a:r>
            <a:rPr lang="vi-VN" noProof="0" dirty="0"/>
            <a:t>Hàm băm không khóa</a:t>
          </a:r>
        </a:p>
      </dgm:t>
    </dgm:pt>
    <dgm:pt modelId="{E1AEE82B-3555-4C1E-AF43-48E7B33EDB48}" type="parTrans" cxnId="{9AB1AFEA-E459-49C4-9E46-2E154B21684B}">
      <dgm:prSet/>
      <dgm:spPr/>
      <dgm:t>
        <a:bodyPr/>
        <a:lstStyle/>
        <a:p>
          <a:endParaRPr lang="en-US"/>
        </a:p>
      </dgm:t>
    </dgm:pt>
    <dgm:pt modelId="{614F3D98-400F-4DD1-8A19-572CBD1CC6B7}" type="sibTrans" cxnId="{9AB1AFEA-E459-49C4-9E46-2E154B21684B}">
      <dgm:prSet/>
      <dgm:spPr/>
      <dgm:t>
        <a:bodyPr/>
        <a:lstStyle/>
        <a:p>
          <a:endParaRPr lang="en-US"/>
        </a:p>
      </dgm:t>
    </dgm:pt>
    <dgm:pt modelId="{7E4F32AC-2634-4CD0-B5EA-9E04B83B3DB0}">
      <dgm:prSet phldrT="[Text]"/>
      <dgm:spPr/>
      <dgm:t>
        <a:bodyPr/>
        <a:lstStyle/>
        <a:p>
          <a:r>
            <a:rPr lang="vi-VN" noProof="0" dirty="0"/>
            <a:t>Hàm băm có khóa</a:t>
          </a:r>
        </a:p>
      </dgm:t>
    </dgm:pt>
    <dgm:pt modelId="{D301939D-EE77-478E-B52D-F7754438B5B9}" type="parTrans" cxnId="{30840DE4-9BDC-48A8-BBA4-43F2E0943F2B}">
      <dgm:prSet/>
      <dgm:spPr/>
      <dgm:t>
        <a:bodyPr/>
        <a:lstStyle/>
        <a:p>
          <a:endParaRPr lang="en-US"/>
        </a:p>
      </dgm:t>
    </dgm:pt>
    <dgm:pt modelId="{0709D75C-75D6-4300-88B6-32716E0ADDF8}" type="sibTrans" cxnId="{30840DE4-9BDC-48A8-BBA4-43F2E0943F2B}">
      <dgm:prSet/>
      <dgm:spPr/>
      <dgm:t>
        <a:bodyPr/>
        <a:lstStyle/>
        <a:p>
          <a:endParaRPr lang="en-US"/>
        </a:p>
      </dgm:t>
    </dgm:pt>
    <dgm:pt modelId="{2A951802-91A1-4A2E-9F93-209FB36B0857}">
      <dgm:prSet phldrT="[Text]"/>
      <dgm:spPr/>
      <dgm:t>
        <a:bodyPr/>
        <a:lstStyle/>
        <a:p>
          <a:r>
            <a:rPr lang="vi-VN" noProof="0"/>
            <a:t>Sinh số ngẫu nhiên</a:t>
          </a:r>
          <a:endParaRPr lang="vi-VN" noProof="0" dirty="0"/>
        </a:p>
      </dgm:t>
    </dgm:pt>
    <dgm:pt modelId="{D123D3AF-7D3A-407B-B7E2-ABAB4F73C4CA}" type="parTrans" cxnId="{1912B27C-4BA5-4672-9079-AFFEC1D295C5}">
      <dgm:prSet/>
      <dgm:spPr/>
      <dgm:t>
        <a:bodyPr/>
        <a:lstStyle/>
        <a:p>
          <a:endParaRPr lang="en-US"/>
        </a:p>
      </dgm:t>
    </dgm:pt>
    <dgm:pt modelId="{C2CBDEEF-491D-40FF-848F-23722A54BACC}" type="sibTrans" cxnId="{1912B27C-4BA5-4672-9079-AFFEC1D295C5}">
      <dgm:prSet/>
      <dgm:spPr/>
      <dgm:t>
        <a:bodyPr/>
        <a:lstStyle/>
        <a:p>
          <a:endParaRPr lang="en-US"/>
        </a:p>
      </dgm:t>
    </dgm:pt>
    <dgm:pt modelId="{36F491DC-792C-4565-BA1C-A059732FAAA0}" type="pres">
      <dgm:prSet presAssocID="{7A193281-BFCE-4B4D-900C-962B1D59AE00}" presName="Name0" presStyleCnt="0">
        <dgm:presLayoutVars>
          <dgm:chPref val="1"/>
          <dgm:dir/>
          <dgm:animOne val="branch"/>
          <dgm:animLvl val="lvl"/>
          <dgm:resizeHandles val="exact"/>
        </dgm:presLayoutVars>
      </dgm:prSet>
      <dgm:spPr/>
    </dgm:pt>
    <dgm:pt modelId="{F1643C8C-1D5F-4C53-A8AF-ACD7DF66C82F}" type="pres">
      <dgm:prSet presAssocID="{AAD96126-58F0-4173-B891-AEE64B81DFB3}" presName="root1" presStyleCnt="0"/>
      <dgm:spPr/>
    </dgm:pt>
    <dgm:pt modelId="{BBF3A1CE-3322-41AD-A9CD-6E86FDE3CBE0}" type="pres">
      <dgm:prSet presAssocID="{AAD96126-58F0-4173-B891-AEE64B81DFB3}" presName="LevelOneTextNode" presStyleLbl="node0" presStyleIdx="0" presStyleCnt="1">
        <dgm:presLayoutVars>
          <dgm:chPref val="3"/>
        </dgm:presLayoutVars>
      </dgm:prSet>
      <dgm:spPr/>
    </dgm:pt>
    <dgm:pt modelId="{4FED6A43-10D4-47CE-B9B7-CA798C67A0F5}" type="pres">
      <dgm:prSet presAssocID="{AAD96126-58F0-4173-B891-AEE64B81DFB3}" presName="level2hierChild" presStyleCnt="0"/>
      <dgm:spPr/>
    </dgm:pt>
    <dgm:pt modelId="{0A6EB95F-3183-4D9B-9DB3-7561E65B3822}" type="pres">
      <dgm:prSet presAssocID="{23865CEA-30F4-48F9-A73B-3C460B05B4C4}" presName="conn2-1" presStyleLbl="parChTrans1D2" presStyleIdx="0" presStyleCnt="5"/>
      <dgm:spPr/>
    </dgm:pt>
    <dgm:pt modelId="{2BBE3F3E-0D33-4035-8852-9FBB16B2AACA}" type="pres">
      <dgm:prSet presAssocID="{23865CEA-30F4-48F9-A73B-3C460B05B4C4}" presName="connTx" presStyleLbl="parChTrans1D2" presStyleIdx="0" presStyleCnt="5"/>
      <dgm:spPr/>
    </dgm:pt>
    <dgm:pt modelId="{9ADA0EC2-D8D4-4F9D-A1DC-CE45B8925068}" type="pres">
      <dgm:prSet presAssocID="{3640338D-940D-4C12-9AA3-A1090220C7C8}" presName="root2" presStyleCnt="0"/>
      <dgm:spPr/>
    </dgm:pt>
    <dgm:pt modelId="{51050AD2-530C-4752-84C9-E3C628E9FB70}" type="pres">
      <dgm:prSet presAssocID="{3640338D-940D-4C12-9AA3-A1090220C7C8}" presName="LevelTwoTextNode" presStyleLbl="node2" presStyleIdx="0" presStyleCnt="5">
        <dgm:presLayoutVars>
          <dgm:chPref val="3"/>
        </dgm:presLayoutVars>
      </dgm:prSet>
      <dgm:spPr/>
    </dgm:pt>
    <dgm:pt modelId="{E918F4A7-02AB-4B57-8934-A09B24674A37}" type="pres">
      <dgm:prSet presAssocID="{3640338D-940D-4C12-9AA3-A1090220C7C8}" presName="level3hierChild" presStyleCnt="0"/>
      <dgm:spPr/>
    </dgm:pt>
    <dgm:pt modelId="{1340B3EC-1769-4108-AFC6-AC23FF59A028}" type="pres">
      <dgm:prSet presAssocID="{7352C4A1-0323-47E1-A47C-2E06C0DE4978}" presName="conn2-1" presStyleLbl="parChTrans1D3" presStyleIdx="0" presStyleCnt="4"/>
      <dgm:spPr/>
    </dgm:pt>
    <dgm:pt modelId="{7BA10598-1A13-48F9-A0B3-5E91F6A2315F}" type="pres">
      <dgm:prSet presAssocID="{7352C4A1-0323-47E1-A47C-2E06C0DE4978}" presName="connTx" presStyleLbl="parChTrans1D3" presStyleIdx="0" presStyleCnt="4"/>
      <dgm:spPr/>
    </dgm:pt>
    <dgm:pt modelId="{5455CB39-E9C2-43D6-9F81-C193D1D1F91D}" type="pres">
      <dgm:prSet presAssocID="{D6EA3C40-5232-400B-BDCE-BBAAF9D3C716}" presName="root2" presStyleCnt="0"/>
      <dgm:spPr/>
    </dgm:pt>
    <dgm:pt modelId="{4D64DC81-8A2D-4E39-914A-A1235AFF2C61}" type="pres">
      <dgm:prSet presAssocID="{D6EA3C40-5232-400B-BDCE-BBAAF9D3C716}" presName="LevelTwoTextNode" presStyleLbl="node3" presStyleIdx="0" presStyleCnt="4">
        <dgm:presLayoutVars>
          <dgm:chPref val="3"/>
        </dgm:presLayoutVars>
      </dgm:prSet>
      <dgm:spPr/>
    </dgm:pt>
    <dgm:pt modelId="{02EA110D-EA63-4169-91A1-E0D9BF0190DF}" type="pres">
      <dgm:prSet presAssocID="{D6EA3C40-5232-400B-BDCE-BBAAF9D3C716}" presName="level3hierChild" presStyleCnt="0"/>
      <dgm:spPr/>
    </dgm:pt>
    <dgm:pt modelId="{32654702-EF8D-4AB4-8172-A8DF7C4C8BAC}" type="pres">
      <dgm:prSet presAssocID="{03FFE614-6D4D-4188-94D5-61067DBCB367}" presName="conn2-1" presStyleLbl="parChTrans1D3" presStyleIdx="1" presStyleCnt="4"/>
      <dgm:spPr/>
    </dgm:pt>
    <dgm:pt modelId="{7AF714D5-8586-4A80-B6FB-6D6BBFE3B35D}" type="pres">
      <dgm:prSet presAssocID="{03FFE614-6D4D-4188-94D5-61067DBCB367}" presName="connTx" presStyleLbl="parChTrans1D3" presStyleIdx="1" presStyleCnt="4"/>
      <dgm:spPr/>
    </dgm:pt>
    <dgm:pt modelId="{D554C117-B7A1-4C99-A67C-F59CF460208D}" type="pres">
      <dgm:prSet presAssocID="{3316FA96-19E8-42CF-8A0E-3CAAE0EC6E58}" presName="root2" presStyleCnt="0"/>
      <dgm:spPr/>
    </dgm:pt>
    <dgm:pt modelId="{039CACB6-341A-4520-ABA1-B36027814E6A}" type="pres">
      <dgm:prSet presAssocID="{3316FA96-19E8-42CF-8A0E-3CAAE0EC6E58}" presName="LevelTwoTextNode" presStyleLbl="node3" presStyleIdx="1" presStyleCnt="4">
        <dgm:presLayoutVars>
          <dgm:chPref val="3"/>
        </dgm:presLayoutVars>
      </dgm:prSet>
      <dgm:spPr/>
    </dgm:pt>
    <dgm:pt modelId="{95A6C526-0EFE-4EAD-B74F-A9D64E8073C3}" type="pres">
      <dgm:prSet presAssocID="{3316FA96-19E8-42CF-8A0E-3CAAE0EC6E58}" presName="level3hierChild" presStyleCnt="0"/>
      <dgm:spPr/>
    </dgm:pt>
    <dgm:pt modelId="{BC33A7BA-DF16-4E14-ACBA-A90255486067}" type="pres">
      <dgm:prSet presAssocID="{6BDFE7A4-821A-4355-901F-AD5BE1915F54}" presName="conn2-1" presStyleLbl="parChTrans1D2" presStyleIdx="1" presStyleCnt="5"/>
      <dgm:spPr/>
    </dgm:pt>
    <dgm:pt modelId="{6983490A-EEF7-4286-9A16-4A28909A4808}" type="pres">
      <dgm:prSet presAssocID="{6BDFE7A4-821A-4355-901F-AD5BE1915F54}" presName="connTx" presStyleLbl="parChTrans1D2" presStyleIdx="1" presStyleCnt="5"/>
      <dgm:spPr/>
    </dgm:pt>
    <dgm:pt modelId="{5F6767F2-E77C-476F-9725-F8EBA745E42E}" type="pres">
      <dgm:prSet presAssocID="{30BAC86B-2C41-48DA-9EBB-E25A8795B29A}" presName="root2" presStyleCnt="0"/>
      <dgm:spPr/>
    </dgm:pt>
    <dgm:pt modelId="{B2DA81A6-D243-47D7-B843-2FD52BB27879}" type="pres">
      <dgm:prSet presAssocID="{30BAC86B-2C41-48DA-9EBB-E25A8795B29A}" presName="LevelTwoTextNode" presStyleLbl="node2" presStyleIdx="1" presStyleCnt="5">
        <dgm:presLayoutVars>
          <dgm:chPref val="3"/>
        </dgm:presLayoutVars>
      </dgm:prSet>
      <dgm:spPr/>
    </dgm:pt>
    <dgm:pt modelId="{6533F954-B146-486F-B2BB-8BD7B82F0AD0}" type="pres">
      <dgm:prSet presAssocID="{30BAC86B-2C41-48DA-9EBB-E25A8795B29A}" presName="level3hierChild" presStyleCnt="0"/>
      <dgm:spPr/>
    </dgm:pt>
    <dgm:pt modelId="{CD07E467-E81D-443A-9531-754C8C996BFA}" type="pres">
      <dgm:prSet presAssocID="{E1AEE82B-3555-4C1E-AF43-48E7B33EDB48}" presName="conn2-1" presStyleLbl="parChTrans1D3" presStyleIdx="2" presStyleCnt="4"/>
      <dgm:spPr/>
    </dgm:pt>
    <dgm:pt modelId="{86C72616-6558-4023-9DA1-537279E5E6DB}" type="pres">
      <dgm:prSet presAssocID="{E1AEE82B-3555-4C1E-AF43-48E7B33EDB48}" presName="connTx" presStyleLbl="parChTrans1D3" presStyleIdx="2" presStyleCnt="4"/>
      <dgm:spPr/>
    </dgm:pt>
    <dgm:pt modelId="{A9D0C577-B3E9-496D-B524-9EFA13502F10}" type="pres">
      <dgm:prSet presAssocID="{3E7F3A01-AD0A-4B1C-B420-653D22317DD7}" presName="root2" presStyleCnt="0"/>
      <dgm:spPr/>
    </dgm:pt>
    <dgm:pt modelId="{F46E2281-59A9-45D4-9464-0DE0284BBFB4}" type="pres">
      <dgm:prSet presAssocID="{3E7F3A01-AD0A-4B1C-B420-653D22317DD7}" presName="LevelTwoTextNode" presStyleLbl="node3" presStyleIdx="2" presStyleCnt="4">
        <dgm:presLayoutVars>
          <dgm:chPref val="3"/>
        </dgm:presLayoutVars>
      </dgm:prSet>
      <dgm:spPr/>
    </dgm:pt>
    <dgm:pt modelId="{96973426-8231-4D3B-ABD0-2C2DB88A731A}" type="pres">
      <dgm:prSet presAssocID="{3E7F3A01-AD0A-4B1C-B420-653D22317DD7}" presName="level3hierChild" presStyleCnt="0"/>
      <dgm:spPr/>
    </dgm:pt>
    <dgm:pt modelId="{B31995CF-3339-40D2-81A6-4EA3B3756941}" type="pres">
      <dgm:prSet presAssocID="{D301939D-EE77-478E-B52D-F7754438B5B9}" presName="conn2-1" presStyleLbl="parChTrans1D3" presStyleIdx="3" presStyleCnt="4"/>
      <dgm:spPr/>
    </dgm:pt>
    <dgm:pt modelId="{9F7E90BA-9E1F-4A1C-BC05-0847DABBD478}" type="pres">
      <dgm:prSet presAssocID="{D301939D-EE77-478E-B52D-F7754438B5B9}" presName="connTx" presStyleLbl="parChTrans1D3" presStyleIdx="3" presStyleCnt="4"/>
      <dgm:spPr/>
    </dgm:pt>
    <dgm:pt modelId="{DEAF3120-A58B-4F66-98BA-8D60DB0D49BB}" type="pres">
      <dgm:prSet presAssocID="{7E4F32AC-2634-4CD0-B5EA-9E04B83B3DB0}" presName="root2" presStyleCnt="0"/>
      <dgm:spPr/>
    </dgm:pt>
    <dgm:pt modelId="{14462142-BCD9-4065-9EB3-C610027DE5F7}" type="pres">
      <dgm:prSet presAssocID="{7E4F32AC-2634-4CD0-B5EA-9E04B83B3DB0}" presName="LevelTwoTextNode" presStyleLbl="node3" presStyleIdx="3" presStyleCnt="4">
        <dgm:presLayoutVars>
          <dgm:chPref val="3"/>
        </dgm:presLayoutVars>
      </dgm:prSet>
      <dgm:spPr/>
    </dgm:pt>
    <dgm:pt modelId="{5893461B-674A-417D-881D-D5C37BD33787}" type="pres">
      <dgm:prSet presAssocID="{7E4F32AC-2634-4CD0-B5EA-9E04B83B3DB0}" presName="level3hierChild" presStyleCnt="0"/>
      <dgm:spPr/>
    </dgm:pt>
    <dgm:pt modelId="{FB0501EA-8445-40BA-9419-914C41F72AA9}" type="pres">
      <dgm:prSet presAssocID="{19ACF9F1-3EBC-4712-9CBD-768A2A7DFA45}" presName="conn2-1" presStyleLbl="parChTrans1D2" presStyleIdx="2" presStyleCnt="5"/>
      <dgm:spPr/>
    </dgm:pt>
    <dgm:pt modelId="{A67FE637-B7AD-401A-9878-6A53F6173DF9}" type="pres">
      <dgm:prSet presAssocID="{19ACF9F1-3EBC-4712-9CBD-768A2A7DFA45}" presName="connTx" presStyleLbl="parChTrans1D2" presStyleIdx="2" presStyleCnt="5"/>
      <dgm:spPr/>
    </dgm:pt>
    <dgm:pt modelId="{0B80F149-3F95-4662-8F8E-9410813CFEDF}" type="pres">
      <dgm:prSet presAssocID="{8C2FEC95-4C2D-4E3E-B06A-BA3FF97957A8}" presName="root2" presStyleCnt="0"/>
      <dgm:spPr/>
    </dgm:pt>
    <dgm:pt modelId="{A660DC71-FB60-46DD-8E74-87E1019FFC3E}" type="pres">
      <dgm:prSet presAssocID="{8C2FEC95-4C2D-4E3E-B06A-BA3FF97957A8}" presName="LevelTwoTextNode" presStyleLbl="node2" presStyleIdx="2" presStyleCnt="5">
        <dgm:presLayoutVars>
          <dgm:chPref val="3"/>
        </dgm:presLayoutVars>
      </dgm:prSet>
      <dgm:spPr/>
    </dgm:pt>
    <dgm:pt modelId="{22F9F052-4BB1-4342-87DA-C033510EC009}" type="pres">
      <dgm:prSet presAssocID="{8C2FEC95-4C2D-4E3E-B06A-BA3FF97957A8}" presName="level3hierChild" presStyleCnt="0"/>
      <dgm:spPr/>
    </dgm:pt>
    <dgm:pt modelId="{33122EDF-168C-4414-A0BB-3AC492E3185A}" type="pres">
      <dgm:prSet presAssocID="{6CFCEE21-2927-4977-9154-2853A94DD92C}" presName="conn2-1" presStyleLbl="parChTrans1D2" presStyleIdx="3" presStyleCnt="5"/>
      <dgm:spPr/>
    </dgm:pt>
    <dgm:pt modelId="{94D8E44A-8082-440C-9F56-2F4FEBF1D67D}" type="pres">
      <dgm:prSet presAssocID="{6CFCEE21-2927-4977-9154-2853A94DD92C}" presName="connTx" presStyleLbl="parChTrans1D2" presStyleIdx="3" presStyleCnt="5"/>
      <dgm:spPr/>
    </dgm:pt>
    <dgm:pt modelId="{D491A716-4503-4DAB-8654-CB260581B5F4}" type="pres">
      <dgm:prSet presAssocID="{558B98C3-5A48-4158-8780-EB6D21AAE295}" presName="root2" presStyleCnt="0"/>
      <dgm:spPr/>
    </dgm:pt>
    <dgm:pt modelId="{313A37DA-A0AF-4446-A284-3B8B511A6517}" type="pres">
      <dgm:prSet presAssocID="{558B98C3-5A48-4158-8780-EB6D21AAE295}" presName="LevelTwoTextNode" presStyleLbl="node2" presStyleIdx="3" presStyleCnt="5">
        <dgm:presLayoutVars>
          <dgm:chPref val="3"/>
        </dgm:presLayoutVars>
      </dgm:prSet>
      <dgm:spPr/>
    </dgm:pt>
    <dgm:pt modelId="{9C912354-9D67-49CC-954D-09EFF58F32E1}" type="pres">
      <dgm:prSet presAssocID="{558B98C3-5A48-4158-8780-EB6D21AAE295}" presName="level3hierChild" presStyleCnt="0"/>
      <dgm:spPr/>
    </dgm:pt>
    <dgm:pt modelId="{302A213F-8AD0-4722-AECE-3CC890859E53}" type="pres">
      <dgm:prSet presAssocID="{D123D3AF-7D3A-407B-B7E2-ABAB4F73C4CA}" presName="conn2-1" presStyleLbl="parChTrans1D2" presStyleIdx="4" presStyleCnt="5"/>
      <dgm:spPr/>
    </dgm:pt>
    <dgm:pt modelId="{932DB752-000B-4D88-A346-D781A0C7B9A9}" type="pres">
      <dgm:prSet presAssocID="{D123D3AF-7D3A-407B-B7E2-ABAB4F73C4CA}" presName="connTx" presStyleLbl="parChTrans1D2" presStyleIdx="4" presStyleCnt="5"/>
      <dgm:spPr/>
    </dgm:pt>
    <dgm:pt modelId="{7E5B9DE5-5EDF-4D9E-96F2-4273D58F0FD0}" type="pres">
      <dgm:prSet presAssocID="{2A951802-91A1-4A2E-9F93-209FB36B0857}" presName="root2" presStyleCnt="0"/>
      <dgm:spPr/>
    </dgm:pt>
    <dgm:pt modelId="{6891897B-E248-42DB-8844-90D94A5BA069}" type="pres">
      <dgm:prSet presAssocID="{2A951802-91A1-4A2E-9F93-209FB36B0857}" presName="LevelTwoTextNode" presStyleLbl="node2" presStyleIdx="4" presStyleCnt="5">
        <dgm:presLayoutVars>
          <dgm:chPref val="3"/>
        </dgm:presLayoutVars>
      </dgm:prSet>
      <dgm:spPr/>
    </dgm:pt>
    <dgm:pt modelId="{FDC3A6D4-9C19-4975-A238-B529BA3A897D}" type="pres">
      <dgm:prSet presAssocID="{2A951802-91A1-4A2E-9F93-209FB36B0857}" presName="level3hierChild" presStyleCnt="0"/>
      <dgm:spPr/>
    </dgm:pt>
  </dgm:ptLst>
  <dgm:cxnLst>
    <dgm:cxn modelId="{7B8F1D02-8C53-4DB1-B903-3D6C070B1E08}" type="presOf" srcId="{D301939D-EE77-478E-B52D-F7754438B5B9}" destId="{B31995CF-3339-40D2-81A6-4EA3B3756941}" srcOrd="0" destOrd="0" presId="urn:microsoft.com/office/officeart/2008/layout/HorizontalMultiLevelHierarchy"/>
    <dgm:cxn modelId="{F19A4003-9500-49C1-A746-4251A7CEF069}" type="presOf" srcId="{558B98C3-5A48-4158-8780-EB6D21AAE295}" destId="{313A37DA-A0AF-4446-A284-3B8B511A6517}" srcOrd="0" destOrd="0" presId="urn:microsoft.com/office/officeart/2008/layout/HorizontalMultiLevelHierarchy"/>
    <dgm:cxn modelId="{3D6D1606-E19E-4C88-A5DB-FBEB38D5D389}" type="presOf" srcId="{03FFE614-6D4D-4188-94D5-61067DBCB367}" destId="{7AF714D5-8586-4A80-B6FB-6D6BBFE3B35D}" srcOrd="1" destOrd="0" presId="urn:microsoft.com/office/officeart/2008/layout/HorizontalMultiLevelHierarchy"/>
    <dgm:cxn modelId="{29706E08-52D6-4CFD-9082-10685288DA03}" srcId="{AAD96126-58F0-4173-B891-AEE64B81DFB3}" destId="{3640338D-940D-4C12-9AA3-A1090220C7C8}" srcOrd="0" destOrd="0" parTransId="{23865CEA-30F4-48F9-A73B-3C460B05B4C4}" sibTransId="{03206767-E1CB-4832-BA7F-490DE93A6E0A}"/>
    <dgm:cxn modelId="{DF97F611-6F13-41B9-9D2D-E7B19CE58A31}" type="presOf" srcId="{23865CEA-30F4-48F9-A73B-3C460B05B4C4}" destId="{2BBE3F3E-0D33-4035-8852-9FBB16B2AACA}" srcOrd="1" destOrd="0" presId="urn:microsoft.com/office/officeart/2008/layout/HorizontalMultiLevelHierarchy"/>
    <dgm:cxn modelId="{48B6E016-B092-4B9B-B9AA-93EA1271D131}" type="presOf" srcId="{6CFCEE21-2927-4977-9154-2853A94DD92C}" destId="{94D8E44A-8082-440C-9F56-2F4FEBF1D67D}" srcOrd="1" destOrd="0" presId="urn:microsoft.com/office/officeart/2008/layout/HorizontalMultiLevelHierarchy"/>
    <dgm:cxn modelId="{987F0B18-ADE7-47FB-AB63-57A8E36366E8}" type="presOf" srcId="{3640338D-940D-4C12-9AA3-A1090220C7C8}" destId="{51050AD2-530C-4752-84C9-E3C628E9FB70}" srcOrd="0" destOrd="0" presId="urn:microsoft.com/office/officeart/2008/layout/HorizontalMultiLevelHierarchy"/>
    <dgm:cxn modelId="{97CBE91A-D63A-4F72-AAF0-AA73A35EAA73}" type="presOf" srcId="{7A193281-BFCE-4B4D-900C-962B1D59AE00}" destId="{36F491DC-792C-4565-BA1C-A059732FAAA0}" srcOrd="0" destOrd="0" presId="urn:microsoft.com/office/officeart/2008/layout/HorizontalMultiLevelHierarchy"/>
    <dgm:cxn modelId="{A39E451B-E0CB-497F-BBDC-56B912E7E889}" type="presOf" srcId="{03FFE614-6D4D-4188-94D5-61067DBCB367}" destId="{32654702-EF8D-4AB4-8172-A8DF7C4C8BAC}" srcOrd="0" destOrd="0" presId="urn:microsoft.com/office/officeart/2008/layout/HorizontalMultiLevelHierarchy"/>
    <dgm:cxn modelId="{A22B931D-6608-41B7-BB6B-3D9CEA2ACB6E}" type="presOf" srcId="{D123D3AF-7D3A-407B-B7E2-ABAB4F73C4CA}" destId="{932DB752-000B-4D88-A346-D781A0C7B9A9}" srcOrd="1" destOrd="0" presId="urn:microsoft.com/office/officeart/2008/layout/HorizontalMultiLevelHierarchy"/>
    <dgm:cxn modelId="{1EA2E52D-798B-48E8-842F-8C55582C3004}" type="presOf" srcId="{19ACF9F1-3EBC-4712-9CBD-768A2A7DFA45}" destId="{FB0501EA-8445-40BA-9419-914C41F72AA9}" srcOrd="0" destOrd="0" presId="urn:microsoft.com/office/officeart/2008/layout/HorizontalMultiLevelHierarchy"/>
    <dgm:cxn modelId="{8B4D3031-ED42-4DD3-A43C-9F7B74487D32}" type="presOf" srcId="{30BAC86B-2C41-48DA-9EBB-E25A8795B29A}" destId="{B2DA81A6-D243-47D7-B843-2FD52BB27879}" srcOrd="0" destOrd="0" presId="urn:microsoft.com/office/officeart/2008/layout/HorizontalMultiLevelHierarchy"/>
    <dgm:cxn modelId="{3F592139-6202-4748-A871-F2EC780E6FFC}" srcId="{AAD96126-58F0-4173-B891-AEE64B81DFB3}" destId="{8C2FEC95-4C2D-4E3E-B06A-BA3FF97957A8}" srcOrd="2" destOrd="0" parTransId="{19ACF9F1-3EBC-4712-9CBD-768A2A7DFA45}" sibTransId="{D38F7B0A-32BC-4FF8-A743-ED44FE239BAC}"/>
    <dgm:cxn modelId="{28A08F3A-77DC-4128-9587-47B5B40E86E2}" srcId="{AAD96126-58F0-4173-B891-AEE64B81DFB3}" destId="{558B98C3-5A48-4158-8780-EB6D21AAE295}" srcOrd="3" destOrd="0" parTransId="{6CFCEE21-2927-4977-9154-2853A94DD92C}" sibTransId="{615CF0FB-4FBA-4209-A93D-D5464F59FE38}"/>
    <dgm:cxn modelId="{3DB9E143-6DC6-4FB7-8CB5-74F80971EA92}" type="presOf" srcId="{3316FA96-19E8-42CF-8A0E-3CAAE0EC6E58}" destId="{039CACB6-341A-4520-ABA1-B36027814E6A}" srcOrd="0" destOrd="0" presId="urn:microsoft.com/office/officeart/2008/layout/HorizontalMultiLevelHierarchy"/>
    <dgm:cxn modelId="{84DED750-F189-4933-AF73-6A15056F604C}" type="presOf" srcId="{7352C4A1-0323-47E1-A47C-2E06C0DE4978}" destId="{1340B3EC-1769-4108-AFC6-AC23FF59A028}" srcOrd="0" destOrd="0" presId="urn:microsoft.com/office/officeart/2008/layout/HorizontalMultiLevelHierarchy"/>
    <dgm:cxn modelId="{394DBA72-54F8-43A4-92D6-1A53FCDA4736}" type="presOf" srcId="{7E4F32AC-2634-4CD0-B5EA-9E04B83B3DB0}" destId="{14462142-BCD9-4065-9EB3-C610027DE5F7}" srcOrd="0" destOrd="0" presId="urn:microsoft.com/office/officeart/2008/layout/HorizontalMultiLevelHierarchy"/>
    <dgm:cxn modelId="{4400FE53-53E3-40E9-9E5A-ADC5AAB13B37}" type="presOf" srcId="{E1AEE82B-3555-4C1E-AF43-48E7B33EDB48}" destId="{86C72616-6558-4023-9DA1-537279E5E6DB}" srcOrd="1" destOrd="0" presId="urn:microsoft.com/office/officeart/2008/layout/HorizontalMultiLevelHierarchy"/>
    <dgm:cxn modelId="{DBC7EA59-42AC-49FC-A4EB-8056DF4446E1}" type="presOf" srcId="{7352C4A1-0323-47E1-A47C-2E06C0DE4978}" destId="{7BA10598-1A13-48F9-A0B3-5E91F6A2315F}" srcOrd="1" destOrd="0" presId="urn:microsoft.com/office/officeart/2008/layout/HorizontalMultiLevelHierarchy"/>
    <dgm:cxn modelId="{1912B27C-4BA5-4672-9079-AFFEC1D295C5}" srcId="{AAD96126-58F0-4173-B891-AEE64B81DFB3}" destId="{2A951802-91A1-4A2E-9F93-209FB36B0857}" srcOrd="4" destOrd="0" parTransId="{D123D3AF-7D3A-407B-B7E2-ABAB4F73C4CA}" sibTransId="{C2CBDEEF-491D-40FF-848F-23722A54BACC}"/>
    <dgm:cxn modelId="{DF08EB85-B49E-40E0-B32B-EC759DC3042E}" type="presOf" srcId="{AAD96126-58F0-4173-B891-AEE64B81DFB3}" destId="{BBF3A1CE-3322-41AD-A9CD-6E86FDE3CBE0}" srcOrd="0" destOrd="0" presId="urn:microsoft.com/office/officeart/2008/layout/HorizontalMultiLevelHierarchy"/>
    <dgm:cxn modelId="{B5522E8E-69DA-4925-8544-00BFB91FA665}" type="presOf" srcId="{D301939D-EE77-478E-B52D-F7754438B5B9}" destId="{9F7E90BA-9E1F-4A1C-BC05-0847DABBD478}" srcOrd="1" destOrd="0" presId="urn:microsoft.com/office/officeart/2008/layout/HorizontalMultiLevelHierarchy"/>
    <dgm:cxn modelId="{49998F93-116B-4E03-B985-D98DD752C532}" type="presOf" srcId="{2A951802-91A1-4A2E-9F93-209FB36B0857}" destId="{6891897B-E248-42DB-8844-90D94A5BA069}" srcOrd="0" destOrd="0" presId="urn:microsoft.com/office/officeart/2008/layout/HorizontalMultiLevelHierarchy"/>
    <dgm:cxn modelId="{6B9A3D9F-524A-4361-AAFC-D036675049A3}" type="presOf" srcId="{6CFCEE21-2927-4977-9154-2853A94DD92C}" destId="{33122EDF-168C-4414-A0BB-3AC492E3185A}" srcOrd="0" destOrd="0" presId="urn:microsoft.com/office/officeart/2008/layout/HorizontalMultiLevelHierarchy"/>
    <dgm:cxn modelId="{116B43A6-FED0-4046-A1C4-27D75312132F}" type="presOf" srcId="{6BDFE7A4-821A-4355-901F-AD5BE1915F54}" destId="{6983490A-EEF7-4286-9A16-4A28909A4808}" srcOrd="1" destOrd="0" presId="urn:microsoft.com/office/officeart/2008/layout/HorizontalMultiLevelHierarchy"/>
    <dgm:cxn modelId="{4801B6B4-86EB-4818-8078-C933C8D030F5}" type="presOf" srcId="{6BDFE7A4-821A-4355-901F-AD5BE1915F54}" destId="{BC33A7BA-DF16-4E14-ACBA-A90255486067}" srcOrd="0" destOrd="0" presId="urn:microsoft.com/office/officeart/2008/layout/HorizontalMultiLevelHierarchy"/>
    <dgm:cxn modelId="{9BDF67BD-CD7B-44E7-B425-DCF258C352A1}" srcId="{3640338D-940D-4C12-9AA3-A1090220C7C8}" destId="{D6EA3C40-5232-400B-BDCE-BBAAF9D3C716}" srcOrd="0" destOrd="0" parTransId="{7352C4A1-0323-47E1-A47C-2E06C0DE4978}" sibTransId="{971B79A2-9D00-4225-9DD9-0F1135F2FA9B}"/>
    <dgm:cxn modelId="{C0D027CB-D088-4DBA-90BA-763F6BDA0C50}" type="presOf" srcId="{19ACF9F1-3EBC-4712-9CBD-768A2A7DFA45}" destId="{A67FE637-B7AD-401A-9878-6A53F6173DF9}" srcOrd="1" destOrd="0" presId="urn:microsoft.com/office/officeart/2008/layout/HorizontalMultiLevelHierarchy"/>
    <dgm:cxn modelId="{29FA41CC-B1A1-4BCE-8C02-7305B0B60D1E}" type="presOf" srcId="{E1AEE82B-3555-4C1E-AF43-48E7B33EDB48}" destId="{CD07E467-E81D-443A-9531-754C8C996BFA}" srcOrd="0" destOrd="0" presId="urn:microsoft.com/office/officeart/2008/layout/HorizontalMultiLevelHierarchy"/>
    <dgm:cxn modelId="{759049CD-1EA8-42FE-B85D-76682F26D22D}" srcId="{3640338D-940D-4C12-9AA3-A1090220C7C8}" destId="{3316FA96-19E8-42CF-8A0E-3CAAE0EC6E58}" srcOrd="1" destOrd="0" parTransId="{03FFE614-6D4D-4188-94D5-61067DBCB367}" sibTransId="{A9308C46-827E-46DF-9639-C1951F8E9DE7}"/>
    <dgm:cxn modelId="{025D1DD3-99F8-4962-80B8-E68BCCEDF129}" type="presOf" srcId="{23865CEA-30F4-48F9-A73B-3C460B05B4C4}" destId="{0A6EB95F-3183-4D9B-9DB3-7561E65B3822}" srcOrd="0" destOrd="0" presId="urn:microsoft.com/office/officeart/2008/layout/HorizontalMultiLevelHierarchy"/>
    <dgm:cxn modelId="{488242D4-4D4F-41C3-9373-616EB5A17443}" srcId="{AAD96126-58F0-4173-B891-AEE64B81DFB3}" destId="{30BAC86B-2C41-48DA-9EBB-E25A8795B29A}" srcOrd="1" destOrd="0" parTransId="{6BDFE7A4-821A-4355-901F-AD5BE1915F54}" sibTransId="{CB0EBE4C-0538-4759-8B87-6FE74E29BCAF}"/>
    <dgm:cxn modelId="{CDF17CE0-0761-4157-9B7D-6518DF752E7C}" srcId="{7A193281-BFCE-4B4D-900C-962B1D59AE00}" destId="{AAD96126-58F0-4173-B891-AEE64B81DFB3}" srcOrd="0" destOrd="0" parTransId="{61148144-30F5-496A-9358-D905CB11EB53}" sibTransId="{1DBA6C06-74D6-47A4-AE52-0FF7ADE41973}"/>
    <dgm:cxn modelId="{CC9B4BE1-0D4C-4397-A1CA-31D7012313D3}" type="presOf" srcId="{D123D3AF-7D3A-407B-B7E2-ABAB4F73C4CA}" destId="{302A213F-8AD0-4722-AECE-3CC890859E53}" srcOrd="0" destOrd="0" presId="urn:microsoft.com/office/officeart/2008/layout/HorizontalMultiLevelHierarchy"/>
    <dgm:cxn modelId="{30840DE4-9BDC-48A8-BBA4-43F2E0943F2B}" srcId="{30BAC86B-2C41-48DA-9EBB-E25A8795B29A}" destId="{7E4F32AC-2634-4CD0-B5EA-9E04B83B3DB0}" srcOrd="1" destOrd="0" parTransId="{D301939D-EE77-478E-B52D-F7754438B5B9}" sibTransId="{0709D75C-75D6-4300-88B6-32716E0ADDF8}"/>
    <dgm:cxn modelId="{9AB1AFEA-E459-49C4-9E46-2E154B21684B}" srcId="{30BAC86B-2C41-48DA-9EBB-E25A8795B29A}" destId="{3E7F3A01-AD0A-4B1C-B420-653D22317DD7}" srcOrd="0" destOrd="0" parTransId="{E1AEE82B-3555-4C1E-AF43-48E7B33EDB48}" sibTransId="{614F3D98-400F-4DD1-8A19-572CBD1CC6B7}"/>
    <dgm:cxn modelId="{A96D47F8-9F14-46F5-996D-36B34023AFA8}" type="presOf" srcId="{D6EA3C40-5232-400B-BDCE-BBAAF9D3C716}" destId="{4D64DC81-8A2D-4E39-914A-A1235AFF2C61}" srcOrd="0" destOrd="0" presId="urn:microsoft.com/office/officeart/2008/layout/HorizontalMultiLevelHierarchy"/>
    <dgm:cxn modelId="{824389FE-7F8C-41A5-B04A-5022BEA3E077}" type="presOf" srcId="{8C2FEC95-4C2D-4E3E-B06A-BA3FF97957A8}" destId="{A660DC71-FB60-46DD-8E74-87E1019FFC3E}" srcOrd="0" destOrd="0" presId="urn:microsoft.com/office/officeart/2008/layout/HorizontalMultiLevelHierarchy"/>
    <dgm:cxn modelId="{97E6B2FE-B88C-4EDD-9F6B-7332A8B4F038}" type="presOf" srcId="{3E7F3A01-AD0A-4B1C-B420-653D22317DD7}" destId="{F46E2281-59A9-45D4-9464-0DE0284BBFB4}" srcOrd="0" destOrd="0" presId="urn:microsoft.com/office/officeart/2008/layout/HorizontalMultiLevelHierarchy"/>
    <dgm:cxn modelId="{16BAB3AA-89C1-4E20-B847-FA86826176DC}" type="presParOf" srcId="{36F491DC-792C-4565-BA1C-A059732FAAA0}" destId="{F1643C8C-1D5F-4C53-A8AF-ACD7DF66C82F}" srcOrd="0" destOrd="0" presId="urn:microsoft.com/office/officeart/2008/layout/HorizontalMultiLevelHierarchy"/>
    <dgm:cxn modelId="{AD2D4D03-2434-4058-A5B4-2F89EB6BC678}" type="presParOf" srcId="{F1643C8C-1D5F-4C53-A8AF-ACD7DF66C82F}" destId="{BBF3A1CE-3322-41AD-A9CD-6E86FDE3CBE0}" srcOrd="0" destOrd="0" presId="urn:microsoft.com/office/officeart/2008/layout/HorizontalMultiLevelHierarchy"/>
    <dgm:cxn modelId="{D474385F-C126-4D0D-86E8-06B18F59870B}" type="presParOf" srcId="{F1643C8C-1D5F-4C53-A8AF-ACD7DF66C82F}" destId="{4FED6A43-10D4-47CE-B9B7-CA798C67A0F5}" srcOrd="1" destOrd="0" presId="urn:microsoft.com/office/officeart/2008/layout/HorizontalMultiLevelHierarchy"/>
    <dgm:cxn modelId="{809DC11C-BED5-4B6F-ADC0-7CBBE5B83295}" type="presParOf" srcId="{4FED6A43-10D4-47CE-B9B7-CA798C67A0F5}" destId="{0A6EB95F-3183-4D9B-9DB3-7561E65B3822}" srcOrd="0" destOrd="0" presId="urn:microsoft.com/office/officeart/2008/layout/HorizontalMultiLevelHierarchy"/>
    <dgm:cxn modelId="{4DF402DB-2FE6-4320-ABD2-D14C73DFF2F9}" type="presParOf" srcId="{0A6EB95F-3183-4D9B-9DB3-7561E65B3822}" destId="{2BBE3F3E-0D33-4035-8852-9FBB16B2AACA}" srcOrd="0" destOrd="0" presId="urn:microsoft.com/office/officeart/2008/layout/HorizontalMultiLevelHierarchy"/>
    <dgm:cxn modelId="{21D6E03F-8376-4EB1-822E-9F996F2F1EBD}" type="presParOf" srcId="{4FED6A43-10D4-47CE-B9B7-CA798C67A0F5}" destId="{9ADA0EC2-D8D4-4F9D-A1DC-CE45B8925068}" srcOrd="1" destOrd="0" presId="urn:microsoft.com/office/officeart/2008/layout/HorizontalMultiLevelHierarchy"/>
    <dgm:cxn modelId="{4C72628E-9A04-444A-84A3-10CA71929245}" type="presParOf" srcId="{9ADA0EC2-D8D4-4F9D-A1DC-CE45B8925068}" destId="{51050AD2-530C-4752-84C9-E3C628E9FB70}" srcOrd="0" destOrd="0" presId="urn:microsoft.com/office/officeart/2008/layout/HorizontalMultiLevelHierarchy"/>
    <dgm:cxn modelId="{9F781936-95CC-46E0-9F10-0D909E835378}" type="presParOf" srcId="{9ADA0EC2-D8D4-4F9D-A1DC-CE45B8925068}" destId="{E918F4A7-02AB-4B57-8934-A09B24674A37}" srcOrd="1" destOrd="0" presId="urn:microsoft.com/office/officeart/2008/layout/HorizontalMultiLevelHierarchy"/>
    <dgm:cxn modelId="{25EA1504-7347-4548-A941-B11EBA3069B3}" type="presParOf" srcId="{E918F4A7-02AB-4B57-8934-A09B24674A37}" destId="{1340B3EC-1769-4108-AFC6-AC23FF59A028}" srcOrd="0" destOrd="0" presId="urn:microsoft.com/office/officeart/2008/layout/HorizontalMultiLevelHierarchy"/>
    <dgm:cxn modelId="{4B02D35C-AC2B-4E3D-9262-DF272E04A5EA}" type="presParOf" srcId="{1340B3EC-1769-4108-AFC6-AC23FF59A028}" destId="{7BA10598-1A13-48F9-A0B3-5E91F6A2315F}" srcOrd="0" destOrd="0" presId="urn:microsoft.com/office/officeart/2008/layout/HorizontalMultiLevelHierarchy"/>
    <dgm:cxn modelId="{2ACBF5CA-FDE4-4685-A56B-5F0A5669225D}" type="presParOf" srcId="{E918F4A7-02AB-4B57-8934-A09B24674A37}" destId="{5455CB39-E9C2-43D6-9F81-C193D1D1F91D}" srcOrd="1" destOrd="0" presId="urn:microsoft.com/office/officeart/2008/layout/HorizontalMultiLevelHierarchy"/>
    <dgm:cxn modelId="{F9CFB0A1-7986-4338-A9EE-D660A5E339FC}" type="presParOf" srcId="{5455CB39-E9C2-43D6-9F81-C193D1D1F91D}" destId="{4D64DC81-8A2D-4E39-914A-A1235AFF2C61}" srcOrd="0" destOrd="0" presId="urn:microsoft.com/office/officeart/2008/layout/HorizontalMultiLevelHierarchy"/>
    <dgm:cxn modelId="{05531AAB-92D7-4CED-9158-4835C0CE540F}" type="presParOf" srcId="{5455CB39-E9C2-43D6-9F81-C193D1D1F91D}" destId="{02EA110D-EA63-4169-91A1-E0D9BF0190DF}" srcOrd="1" destOrd="0" presId="urn:microsoft.com/office/officeart/2008/layout/HorizontalMultiLevelHierarchy"/>
    <dgm:cxn modelId="{CB444EEE-557E-4DFF-A506-8D7E11724822}" type="presParOf" srcId="{E918F4A7-02AB-4B57-8934-A09B24674A37}" destId="{32654702-EF8D-4AB4-8172-A8DF7C4C8BAC}" srcOrd="2" destOrd="0" presId="urn:microsoft.com/office/officeart/2008/layout/HorizontalMultiLevelHierarchy"/>
    <dgm:cxn modelId="{99EAA984-1658-426C-9D3C-768A4FBE9D66}" type="presParOf" srcId="{32654702-EF8D-4AB4-8172-A8DF7C4C8BAC}" destId="{7AF714D5-8586-4A80-B6FB-6D6BBFE3B35D}" srcOrd="0" destOrd="0" presId="urn:microsoft.com/office/officeart/2008/layout/HorizontalMultiLevelHierarchy"/>
    <dgm:cxn modelId="{1EF6834E-EF27-4028-9690-01417F5907F4}" type="presParOf" srcId="{E918F4A7-02AB-4B57-8934-A09B24674A37}" destId="{D554C117-B7A1-4C99-A67C-F59CF460208D}" srcOrd="3" destOrd="0" presId="urn:microsoft.com/office/officeart/2008/layout/HorizontalMultiLevelHierarchy"/>
    <dgm:cxn modelId="{55B423B0-2EF9-4E8D-AC36-FD06689D9FAF}" type="presParOf" srcId="{D554C117-B7A1-4C99-A67C-F59CF460208D}" destId="{039CACB6-341A-4520-ABA1-B36027814E6A}" srcOrd="0" destOrd="0" presId="urn:microsoft.com/office/officeart/2008/layout/HorizontalMultiLevelHierarchy"/>
    <dgm:cxn modelId="{6BB42F6C-CD1C-408B-905D-CF7F3BB78CF5}" type="presParOf" srcId="{D554C117-B7A1-4C99-A67C-F59CF460208D}" destId="{95A6C526-0EFE-4EAD-B74F-A9D64E8073C3}" srcOrd="1" destOrd="0" presId="urn:microsoft.com/office/officeart/2008/layout/HorizontalMultiLevelHierarchy"/>
    <dgm:cxn modelId="{5F14EE60-FB44-472C-9961-7D86B051EBA1}" type="presParOf" srcId="{4FED6A43-10D4-47CE-B9B7-CA798C67A0F5}" destId="{BC33A7BA-DF16-4E14-ACBA-A90255486067}" srcOrd="2" destOrd="0" presId="urn:microsoft.com/office/officeart/2008/layout/HorizontalMultiLevelHierarchy"/>
    <dgm:cxn modelId="{3A961CF4-0355-499D-BADC-F279D0DEEFC7}" type="presParOf" srcId="{BC33A7BA-DF16-4E14-ACBA-A90255486067}" destId="{6983490A-EEF7-4286-9A16-4A28909A4808}" srcOrd="0" destOrd="0" presId="urn:microsoft.com/office/officeart/2008/layout/HorizontalMultiLevelHierarchy"/>
    <dgm:cxn modelId="{6F2873FB-1AE3-4BDE-959E-86DA3DE4C5C5}" type="presParOf" srcId="{4FED6A43-10D4-47CE-B9B7-CA798C67A0F5}" destId="{5F6767F2-E77C-476F-9725-F8EBA745E42E}" srcOrd="3" destOrd="0" presId="urn:microsoft.com/office/officeart/2008/layout/HorizontalMultiLevelHierarchy"/>
    <dgm:cxn modelId="{12617E8D-DFDF-41A7-8E31-BE36B9631D5B}" type="presParOf" srcId="{5F6767F2-E77C-476F-9725-F8EBA745E42E}" destId="{B2DA81A6-D243-47D7-B843-2FD52BB27879}" srcOrd="0" destOrd="0" presId="urn:microsoft.com/office/officeart/2008/layout/HorizontalMultiLevelHierarchy"/>
    <dgm:cxn modelId="{C4A0783B-C726-47FE-B47E-E0E10BD10423}" type="presParOf" srcId="{5F6767F2-E77C-476F-9725-F8EBA745E42E}" destId="{6533F954-B146-486F-B2BB-8BD7B82F0AD0}" srcOrd="1" destOrd="0" presId="urn:microsoft.com/office/officeart/2008/layout/HorizontalMultiLevelHierarchy"/>
    <dgm:cxn modelId="{80B689A6-401E-4C61-B04B-199EEFAAF8BB}" type="presParOf" srcId="{6533F954-B146-486F-B2BB-8BD7B82F0AD0}" destId="{CD07E467-E81D-443A-9531-754C8C996BFA}" srcOrd="0" destOrd="0" presId="urn:microsoft.com/office/officeart/2008/layout/HorizontalMultiLevelHierarchy"/>
    <dgm:cxn modelId="{70AA9636-5A48-42D6-8ECB-7702B62B8339}" type="presParOf" srcId="{CD07E467-E81D-443A-9531-754C8C996BFA}" destId="{86C72616-6558-4023-9DA1-537279E5E6DB}" srcOrd="0" destOrd="0" presId="urn:microsoft.com/office/officeart/2008/layout/HorizontalMultiLevelHierarchy"/>
    <dgm:cxn modelId="{3FF62A2E-4D71-4145-8AEB-829201C50B5D}" type="presParOf" srcId="{6533F954-B146-486F-B2BB-8BD7B82F0AD0}" destId="{A9D0C577-B3E9-496D-B524-9EFA13502F10}" srcOrd="1" destOrd="0" presId="urn:microsoft.com/office/officeart/2008/layout/HorizontalMultiLevelHierarchy"/>
    <dgm:cxn modelId="{292331EB-892A-4372-94F9-D09C18D4BBDE}" type="presParOf" srcId="{A9D0C577-B3E9-496D-B524-9EFA13502F10}" destId="{F46E2281-59A9-45D4-9464-0DE0284BBFB4}" srcOrd="0" destOrd="0" presId="urn:microsoft.com/office/officeart/2008/layout/HorizontalMultiLevelHierarchy"/>
    <dgm:cxn modelId="{35651CA3-3711-48EC-828B-AE5A7AB28F3C}" type="presParOf" srcId="{A9D0C577-B3E9-496D-B524-9EFA13502F10}" destId="{96973426-8231-4D3B-ABD0-2C2DB88A731A}" srcOrd="1" destOrd="0" presId="urn:microsoft.com/office/officeart/2008/layout/HorizontalMultiLevelHierarchy"/>
    <dgm:cxn modelId="{F576EB4B-7511-4FB3-83C9-0CE7C55392B2}" type="presParOf" srcId="{6533F954-B146-486F-B2BB-8BD7B82F0AD0}" destId="{B31995CF-3339-40D2-81A6-4EA3B3756941}" srcOrd="2" destOrd="0" presId="urn:microsoft.com/office/officeart/2008/layout/HorizontalMultiLevelHierarchy"/>
    <dgm:cxn modelId="{1C39E257-D016-43D6-A66A-C0CA245F0DAE}" type="presParOf" srcId="{B31995CF-3339-40D2-81A6-4EA3B3756941}" destId="{9F7E90BA-9E1F-4A1C-BC05-0847DABBD478}" srcOrd="0" destOrd="0" presId="urn:microsoft.com/office/officeart/2008/layout/HorizontalMultiLevelHierarchy"/>
    <dgm:cxn modelId="{01F000B3-4EC2-41C5-8F2E-E40FF7879DC0}" type="presParOf" srcId="{6533F954-B146-486F-B2BB-8BD7B82F0AD0}" destId="{DEAF3120-A58B-4F66-98BA-8D60DB0D49BB}" srcOrd="3" destOrd="0" presId="urn:microsoft.com/office/officeart/2008/layout/HorizontalMultiLevelHierarchy"/>
    <dgm:cxn modelId="{919DB1FB-8041-4F49-8B37-950662990725}" type="presParOf" srcId="{DEAF3120-A58B-4F66-98BA-8D60DB0D49BB}" destId="{14462142-BCD9-4065-9EB3-C610027DE5F7}" srcOrd="0" destOrd="0" presId="urn:microsoft.com/office/officeart/2008/layout/HorizontalMultiLevelHierarchy"/>
    <dgm:cxn modelId="{F7155DC0-665A-4476-9556-0500FB32FF19}" type="presParOf" srcId="{DEAF3120-A58B-4F66-98BA-8D60DB0D49BB}" destId="{5893461B-674A-417D-881D-D5C37BD33787}" srcOrd="1" destOrd="0" presId="urn:microsoft.com/office/officeart/2008/layout/HorizontalMultiLevelHierarchy"/>
    <dgm:cxn modelId="{74062DF5-38A4-480D-9D67-1ABB3BFC258D}" type="presParOf" srcId="{4FED6A43-10D4-47CE-B9B7-CA798C67A0F5}" destId="{FB0501EA-8445-40BA-9419-914C41F72AA9}" srcOrd="4" destOrd="0" presId="urn:microsoft.com/office/officeart/2008/layout/HorizontalMultiLevelHierarchy"/>
    <dgm:cxn modelId="{73EF779E-F95C-48BC-8C1F-2454AB9287ED}" type="presParOf" srcId="{FB0501EA-8445-40BA-9419-914C41F72AA9}" destId="{A67FE637-B7AD-401A-9878-6A53F6173DF9}" srcOrd="0" destOrd="0" presId="urn:microsoft.com/office/officeart/2008/layout/HorizontalMultiLevelHierarchy"/>
    <dgm:cxn modelId="{91A38802-59B9-4EA1-B47F-12C2E5619D7D}" type="presParOf" srcId="{4FED6A43-10D4-47CE-B9B7-CA798C67A0F5}" destId="{0B80F149-3F95-4662-8F8E-9410813CFEDF}" srcOrd="5" destOrd="0" presId="urn:microsoft.com/office/officeart/2008/layout/HorizontalMultiLevelHierarchy"/>
    <dgm:cxn modelId="{44A7A33F-C35D-4F86-8B63-0BECEB2341D8}" type="presParOf" srcId="{0B80F149-3F95-4662-8F8E-9410813CFEDF}" destId="{A660DC71-FB60-46DD-8E74-87E1019FFC3E}" srcOrd="0" destOrd="0" presId="urn:microsoft.com/office/officeart/2008/layout/HorizontalMultiLevelHierarchy"/>
    <dgm:cxn modelId="{2FEE9AD1-81AE-4C0A-B1CC-98DCA2790CE8}" type="presParOf" srcId="{0B80F149-3F95-4662-8F8E-9410813CFEDF}" destId="{22F9F052-4BB1-4342-87DA-C033510EC009}" srcOrd="1" destOrd="0" presId="urn:microsoft.com/office/officeart/2008/layout/HorizontalMultiLevelHierarchy"/>
    <dgm:cxn modelId="{9EBD1381-144C-49C7-BE8C-A8C9BEA992C1}" type="presParOf" srcId="{4FED6A43-10D4-47CE-B9B7-CA798C67A0F5}" destId="{33122EDF-168C-4414-A0BB-3AC492E3185A}" srcOrd="6" destOrd="0" presId="urn:microsoft.com/office/officeart/2008/layout/HorizontalMultiLevelHierarchy"/>
    <dgm:cxn modelId="{49769C21-8E0B-4D6B-8B55-B76667B235EF}" type="presParOf" srcId="{33122EDF-168C-4414-A0BB-3AC492E3185A}" destId="{94D8E44A-8082-440C-9F56-2F4FEBF1D67D}" srcOrd="0" destOrd="0" presId="urn:microsoft.com/office/officeart/2008/layout/HorizontalMultiLevelHierarchy"/>
    <dgm:cxn modelId="{C817A307-8C5D-4DEF-8A6D-FB20AA7D353C}" type="presParOf" srcId="{4FED6A43-10D4-47CE-B9B7-CA798C67A0F5}" destId="{D491A716-4503-4DAB-8654-CB260581B5F4}" srcOrd="7" destOrd="0" presId="urn:microsoft.com/office/officeart/2008/layout/HorizontalMultiLevelHierarchy"/>
    <dgm:cxn modelId="{AA045212-E07A-4893-B159-0CC829DEC3A9}" type="presParOf" srcId="{D491A716-4503-4DAB-8654-CB260581B5F4}" destId="{313A37DA-A0AF-4446-A284-3B8B511A6517}" srcOrd="0" destOrd="0" presId="urn:microsoft.com/office/officeart/2008/layout/HorizontalMultiLevelHierarchy"/>
    <dgm:cxn modelId="{91F74263-F68B-4C20-BC38-CC7206B1FCC2}" type="presParOf" srcId="{D491A716-4503-4DAB-8654-CB260581B5F4}" destId="{9C912354-9D67-49CC-954D-09EFF58F32E1}" srcOrd="1" destOrd="0" presId="urn:microsoft.com/office/officeart/2008/layout/HorizontalMultiLevelHierarchy"/>
    <dgm:cxn modelId="{9EC16EF8-D330-4A7B-B19D-2CF49CFD72DB}" type="presParOf" srcId="{4FED6A43-10D4-47CE-B9B7-CA798C67A0F5}" destId="{302A213F-8AD0-4722-AECE-3CC890859E53}" srcOrd="8" destOrd="0" presId="urn:microsoft.com/office/officeart/2008/layout/HorizontalMultiLevelHierarchy"/>
    <dgm:cxn modelId="{D63C5D57-A373-4184-9722-4E30FBAC282C}" type="presParOf" srcId="{302A213F-8AD0-4722-AECE-3CC890859E53}" destId="{932DB752-000B-4D88-A346-D781A0C7B9A9}" srcOrd="0" destOrd="0" presId="urn:microsoft.com/office/officeart/2008/layout/HorizontalMultiLevelHierarchy"/>
    <dgm:cxn modelId="{F4E4B0CE-EE3C-48D4-8FB6-58E8A09586FD}" type="presParOf" srcId="{4FED6A43-10D4-47CE-B9B7-CA798C67A0F5}" destId="{7E5B9DE5-5EDF-4D9E-96F2-4273D58F0FD0}" srcOrd="9" destOrd="0" presId="urn:microsoft.com/office/officeart/2008/layout/HorizontalMultiLevelHierarchy"/>
    <dgm:cxn modelId="{4C1006D0-6218-44EC-8600-F225EDF84969}" type="presParOf" srcId="{7E5B9DE5-5EDF-4D9E-96F2-4273D58F0FD0}" destId="{6891897B-E248-42DB-8844-90D94A5BA069}" srcOrd="0" destOrd="0" presId="urn:microsoft.com/office/officeart/2008/layout/HorizontalMultiLevelHierarchy"/>
    <dgm:cxn modelId="{675E74F9-B881-480D-B068-7F9E45A60203}" type="presParOf" srcId="{7E5B9DE5-5EDF-4D9E-96F2-4273D58F0FD0}" destId="{FDC3A6D4-9C19-4975-A238-B529BA3A897D}"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en-US"/>
        </a:p>
      </dgm:t>
    </dgm:pt>
    <dgm:pt modelId="{AAF84F5A-7486-48AF-A900-E0C5DCE9F8BA}">
      <dgm:prSet/>
      <dgm:spPr/>
      <dgm:t>
        <a:bodyPr/>
        <a:lstStyle/>
        <a:p>
          <a:pPr rtl="0"/>
          <a:r>
            <a:rPr lang="vi-VN" dirty="0"/>
            <a:t>Chữ kí viết tay</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a:t>Đặc trưng cho người kí, mỗi người có một chữ kí đặc trưng, không thể được tạo ra bởi người khác</a:t>
          </a:r>
          <a:endParaRPr lang="en-US"/>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a:t>Chữ kí gắn liền với</a:t>
          </a:r>
          <a:r>
            <a:rPr lang="en-US" dirty="0"/>
            <a:t> </a:t>
          </a:r>
          <a:r>
            <a:rPr lang="vi-VN" dirty="0"/>
            <a:t>một văn bản, không thể di chuyển sang văn bản khác</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EAC1888F-A9CA-460A-8E9B-2BEEDD435C4B}">
      <dgm:prSet/>
      <dgm:spPr/>
      <dgm:t>
        <a:bodyPr/>
        <a:lstStyle/>
        <a:p>
          <a:pPr rtl="0"/>
          <a:r>
            <a:rPr lang="vi-VN"/>
            <a:t>Mọi người đều có khả năng kiểm tra chữ kí của một người bất kì</a:t>
          </a:r>
          <a:endParaRPr lang="en-US"/>
        </a:p>
      </dgm:t>
    </dgm:pt>
    <dgm:pt modelId="{E882DFEF-DDA4-4EF5-ABD4-484A3B8C366B}" type="parTrans" cxnId="{336CD123-718F-4762-BDA8-1CE219B8AFC3}">
      <dgm:prSet/>
      <dgm:spPr/>
      <dgm:t>
        <a:bodyPr/>
        <a:lstStyle/>
        <a:p>
          <a:endParaRPr lang="en-US"/>
        </a:p>
      </dgm:t>
    </dgm:pt>
    <dgm:pt modelId="{DCB44135-535F-4C4B-B339-2F1DDB30F6AE}" type="sibTrans" cxnId="{336CD123-718F-4762-BDA8-1CE219B8AFC3}">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pt>
    <dgm:pt modelId="{F5C319DA-DDCA-4A03-A3E7-DA33E8A072F8}" type="pres">
      <dgm:prSet presAssocID="{AAF84F5A-7486-48AF-A900-E0C5DCE9F8BA}" presName="parentText" presStyleLbl="node1" presStyleIdx="0" presStyleCnt="1">
        <dgm:presLayoutVars>
          <dgm:chMax val="0"/>
          <dgm:bulletEnabled val="1"/>
        </dgm:presLayoutVars>
      </dgm:prSet>
      <dgm:spPr/>
    </dgm:pt>
    <dgm:pt modelId="{ED03F441-364E-4537-8BBB-A27AC84EB921}" type="pres">
      <dgm:prSet presAssocID="{AAF84F5A-7486-48AF-A900-E0C5DCE9F8BA}" presName="childText" presStyleLbl="revTx" presStyleIdx="0" presStyleCnt="1">
        <dgm:presLayoutVars>
          <dgm:bulletEnabled val="1"/>
        </dgm:presLayoutVars>
      </dgm:prSet>
      <dgm:spPr/>
    </dgm:pt>
  </dgm:ptLst>
  <dgm:cxnLst>
    <dgm:cxn modelId="{336CD123-718F-4762-BDA8-1CE219B8AFC3}" srcId="{AAF84F5A-7486-48AF-A900-E0C5DCE9F8BA}" destId="{EAC1888F-A9CA-460A-8E9B-2BEEDD435C4B}" srcOrd="2" destOrd="0" parTransId="{E882DFEF-DDA4-4EF5-ABD4-484A3B8C366B}" sibTransId="{DCB44135-535F-4C4B-B339-2F1DDB30F6AE}"/>
    <dgm:cxn modelId="{B53B9A34-477C-487A-A98A-5439C924956C}" type="presOf" srcId="{E306F526-CD57-4F1D-8EDF-6D686446928D}" destId="{ED03F441-364E-4537-8BBB-A27AC84EB921}"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2F2FBC65-4F55-4289-AB62-0F07E81D0748}" type="presOf" srcId="{B9D4D604-8170-4E17-BB53-AF1EEB1CFAFB}" destId="{78547AB9-631C-498F-BD0D-17DBF9613C89}" srcOrd="0" destOrd="0" presId="urn:microsoft.com/office/officeart/2005/8/layout/vList2"/>
    <dgm:cxn modelId="{506E4468-F2A9-4E8C-AF86-2741EEEC52F8}" srcId="{AAF84F5A-7486-48AF-A900-E0C5DCE9F8BA}" destId="{E306F526-CD57-4F1D-8EDF-6D686446928D}" srcOrd="0" destOrd="0" parTransId="{AABD9700-CD3F-4917-91CE-AA03B96A779B}" sibTransId="{345129A1-A0C4-4426-B345-E3670B202DE9}"/>
    <dgm:cxn modelId="{D906AC54-4DFE-407D-9CA8-1C65D06AD551}" type="presOf" srcId="{AAF84F5A-7486-48AF-A900-E0C5DCE9F8BA}" destId="{F5C319DA-DDCA-4A03-A3E7-DA33E8A072F8}" srcOrd="0" destOrd="0" presId="urn:microsoft.com/office/officeart/2005/8/layout/vList2"/>
    <dgm:cxn modelId="{557A3389-565C-48C2-9BBF-65E54737C3AB}" type="presOf" srcId="{5C89466D-2140-4910-A310-9ECD92B46A1A}" destId="{ED03F441-364E-4537-8BBB-A27AC84EB921}" srcOrd="0" destOrd="1"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A3FE13E1-B4A9-4B18-9FB1-737254F180E0}" type="presOf" srcId="{EAC1888F-A9CA-460A-8E9B-2BEEDD435C4B}" destId="{ED03F441-364E-4537-8BBB-A27AC84EB921}" srcOrd="0" destOrd="2" presId="urn:microsoft.com/office/officeart/2005/8/layout/vList2"/>
    <dgm:cxn modelId="{CDD7770B-F1E1-4E67-BBB2-F1EBFA3B2323}" type="presParOf" srcId="{78547AB9-631C-498F-BD0D-17DBF9613C89}" destId="{F5C319DA-DDCA-4A03-A3E7-DA33E8A072F8}" srcOrd="0" destOrd="0" presId="urn:microsoft.com/office/officeart/2005/8/layout/vList2"/>
    <dgm:cxn modelId="{CAB6E408-C6B5-4CFE-88DF-74AD734CA3FA}"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a:t>Là thông điệp dữ liệu (dãy bít)</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a:t>Có các tính chất của chữ kí viết tay</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pt>
    <dgm:pt modelId="{F5C319DA-DDCA-4A03-A3E7-DA33E8A072F8}" type="pres">
      <dgm:prSet presAssocID="{AAF84F5A-7486-48AF-A900-E0C5DCE9F8BA}" presName="parentText" presStyleLbl="node1" presStyleIdx="0" presStyleCnt="1">
        <dgm:presLayoutVars>
          <dgm:chMax val="0"/>
          <dgm:bulletEnabled val="1"/>
        </dgm:presLayoutVars>
      </dgm:prSet>
      <dgm:spPr/>
    </dgm:pt>
    <dgm:pt modelId="{ED03F441-364E-4537-8BBB-A27AC84EB921}" type="pres">
      <dgm:prSet presAssocID="{AAF84F5A-7486-48AF-A900-E0C5DCE9F8BA}" presName="childText" presStyleLbl="revTx" presStyleIdx="0" presStyleCnt="1">
        <dgm:presLayoutVars>
          <dgm:bulletEnabled val="1"/>
        </dgm:presLayoutVars>
      </dgm:prSet>
      <dgm:spPr/>
    </dgm:pt>
  </dgm:ptLst>
  <dgm:cxnLst>
    <dgm:cxn modelId="{013DB341-7B09-4E48-A631-535A9F03E91F}" srcId="{AAF84F5A-7486-48AF-A900-E0C5DCE9F8BA}" destId="{5C89466D-2140-4910-A310-9ECD92B46A1A}" srcOrd="1" destOrd="0" parTransId="{164A1F4D-98A0-4AE6-A5B0-4CE788AEF07A}" sibTransId="{238F37D0-E12F-4D1E-914B-D6022FF454F5}"/>
    <dgm:cxn modelId="{25ECA545-79F1-4DF1-8D2E-85E06BEFBBAC}" type="presOf" srcId="{B9D4D604-8170-4E17-BB53-AF1EEB1CFAFB}" destId="{78547AB9-631C-498F-BD0D-17DBF9613C89}" srcOrd="0" destOrd="0" presId="urn:microsoft.com/office/officeart/2005/8/layout/vList2"/>
    <dgm:cxn modelId="{506E4468-F2A9-4E8C-AF86-2741EEEC52F8}" srcId="{AAF84F5A-7486-48AF-A900-E0C5DCE9F8BA}" destId="{E306F526-CD57-4F1D-8EDF-6D686446928D}" srcOrd="0" destOrd="0" parTransId="{AABD9700-CD3F-4917-91CE-AA03B96A779B}" sibTransId="{345129A1-A0C4-4426-B345-E3670B202DE9}"/>
    <dgm:cxn modelId="{EB3D42A5-83BA-4C99-B505-E371D9FAC55D}" type="presOf" srcId="{E306F526-CD57-4F1D-8EDF-6D686446928D}" destId="{ED03F441-364E-4537-8BBB-A27AC84EB921}" srcOrd="0" destOrd="0" presId="urn:microsoft.com/office/officeart/2005/8/layout/vList2"/>
    <dgm:cxn modelId="{5AB67FB3-57DD-4A9C-938F-21D6B34D65F7}" type="presOf" srcId="{5C89466D-2140-4910-A310-9ECD92B46A1A}" destId="{ED03F441-364E-4537-8BBB-A27AC84EB921}" srcOrd="0" destOrd="1"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AD0D5ACA-14E2-42B8-8407-A98757BF5436}" type="presOf" srcId="{AAF84F5A-7486-48AF-A900-E0C5DCE9F8BA}" destId="{F5C319DA-DDCA-4A03-A3E7-DA33E8A072F8}" srcOrd="0" destOrd="0" presId="urn:microsoft.com/office/officeart/2005/8/layout/vList2"/>
    <dgm:cxn modelId="{E75A0129-72CE-447D-B7DA-1EB456ED30A4}" type="presParOf" srcId="{78547AB9-631C-498F-BD0D-17DBF9613C89}" destId="{F5C319DA-DDCA-4A03-A3E7-DA33E8A072F8}" srcOrd="0" destOrd="0" presId="urn:microsoft.com/office/officeart/2005/8/layout/vList2"/>
    <dgm:cxn modelId="{A5921834-229F-499A-A30E-6DA3884E73BC}"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a:t>Đặc trưng cho người kí </a:t>
          </a:r>
          <a:r>
            <a:rPr lang="vi-VN" dirty="0">
              <a:sym typeface="Wingdings" pitchFamily="2" charset="2"/>
            </a:rPr>
            <a:t> phụ thuộc vào yếu tố bí mật của riêng người kí</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a:t>Không thể chuyển chữ kí sang văn bản khác </a:t>
          </a:r>
          <a:r>
            <a:rPr lang="vi-VN" dirty="0">
              <a:sym typeface="Wingdings" pitchFamily="2" charset="2"/>
            </a:rPr>
            <a:t> chữ kí phụ thuộc vào chính văn bản</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4E5EDC73-0E49-450B-9B54-8DB62B7A912B}">
      <dgm:prSet/>
      <dgm:spPr/>
      <dgm:t>
        <a:bodyPr/>
        <a:lstStyle/>
        <a:p>
          <a:pPr rtl="0"/>
          <a:r>
            <a:rPr lang="vi-VN" dirty="0"/>
            <a:t>Người bất kì có thể kiểm tra </a:t>
          </a:r>
          <a:r>
            <a:rPr lang="vi-VN" dirty="0">
              <a:sym typeface="Wingdings" pitchFamily="2" charset="2"/>
            </a:rPr>
            <a:t>có một đại lượng công khai tương ứng với yếu tố bí mật</a:t>
          </a:r>
          <a:endParaRPr lang="en-US" dirty="0"/>
        </a:p>
      </dgm:t>
    </dgm:pt>
    <dgm:pt modelId="{5B9A578C-984D-455A-BB0F-1353ED67B68C}" type="parTrans" cxnId="{1E62BAC9-8759-439F-BA01-A13D990A9AB9}">
      <dgm:prSet/>
      <dgm:spPr/>
      <dgm:t>
        <a:bodyPr/>
        <a:lstStyle/>
        <a:p>
          <a:endParaRPr lang="en-US"/>
        </a:p>
      </dgm:t>
    </dgm:pt>
    <dgm:pt modelId="{6F7CC508-2A3E-4CFF-ACFD-53F026C2BD98}" type="sibTrans" cxnId="{1E62BAC9-8759-439F-BA01-A13D990A9AB9}">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pt>
    <dgm:pt modelId="{F5C319DA-DDCA-4A03-A3E7-DA33E8A072F8}" type="pres">
      <dgm:prSet presAssocID="{AAF84F5A-7486-48AF-A900-E0C5DCE9F8BA}" presName="parentText" presStyleLbl="node1" presStyleIdx="0" presStyleCnt="1">
        <dgm:presLayoutVars>
          <dgm:chMax val="0"/>
          <dgm:bulletEnabled val="1"/>
        </dgm:presLayoutVars>
      </dgm:prSet>
      <dgm:spPr/>
    </dgm:pt>
    <dgm:pt modelId="{ED03F441-364E-4537-8BBB-A27AC84EB921}" type="pres">
      <dgm:prSet presAssocID="{AAF84F5A-7486-48AF-A900-E0C5DCE9F8BA}" presName="childText" presStyleLbl="revTx" presStyleIdx="0" presStyleCnt="1">
        <dgm:presLayoutVars>
          <dgm:bulletEnabled val="1"/>
        </dgm:presLayoutVars>
      </dgm:prSet>
      <dgm:spPr/>
    </dgm:pt>
  </dgm:ptLst>
  <dgm:cxnLst>
    <dgm:cxn modelId="{184B0A41-04C7-43F8-A562-D1F43EAB6687}" type="presOf" srcId="{B9D4D604-8170-4E17-BB53-AF1EEB1CFAFB}" destId="{78547AB9-631C-498F-BD0D-17DBF9613C89}"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1334A166-A48E-4EA3-BE1D-23651D2DC57F}" type="presOf" srcId="{AAF84F5A-7486-48AF-A900-E0C5DCE9F8BA}" destId="{F5C319DA-DDCA-4A03-A3E7-DA33E8A072F8}" srcOrd="0" destOrd="0" presId="urn:microsoft.com/office/officeart/2005/8/layout/vList2"/>
    <dgm:cxn modelId="{506E4468-F2A9-4E8C-AF86-2741EEEC52F8}" srcId="{AAF84F5A-7486-48AF-A900-E0C5DCE9F8BA}" destId="{E306F526-CD57-4F1D-8EDF-6D686446928D}" srcOrd="0" destOrd="0" parTransId="{AABD9700-CD3F-4917-91CE-AA03B96A779B}" sibTransId="{345129A1-A0C4-4426-B345-E3670B202DE9}"/>
    <dgm:cxn modelId="{07707B59-43B2-4BD3-BCCC-5CF6268F7EAF}" type="presOf" srcId="{4E5EDC73-0E49-450B-9B54-8DB62B7A912B}" destId="{ED03F441-364E-4537-8BBB-A27AC84EB921}" srcOrd="0" destOrd="2" presId="urn:microsoft.com/office/officeart/2005/8/layout/vList2"/>
    <dgm:cxn modelId="{62BBBD9F-FC71-4344-AEF1-6A1921925041}" type="presOf" srcId="{5C89466D-2140-4910-A310-9ECD92B46A1A}" destId="{ED03F441-364E-4537-8BBB-A27AC84EB921}" srcOrd="0" destOrd="1" presId="urn:microsoft.com/office/officeart/2005/8/layout/vList2"/>
    <dgm:cxn modelId="{A20845A2-C1F5-4DE8-93DA-3DD1186DE7D1}" type="presOf" srcId="{E306F526-CD57-4F1D-8EDF-6D686446928D}" destId="{ED03F441-364E-4537-8BBB-A27AC84EB921}" srcOrd="0" destOrd="0"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1E62BAC9-8759-439F-BA01-A13D990A9AB9}" srcId="{AAF84F5A-7486-48AF-A900-E0C5DCE9F8BA}" destId="{4E5EDC73-0E49-450B-9B54-8DB62B7A912B}" srcOrd="2" destOrd="0" parTransId="{5B9A578C-984D-455A-BB0F-1353ED67B68C}" sibTransId="{6F7CC508-2A3E-4CFF-ACFD-53F026C2BD98}"/>
    <dgm:cxn modelId="{4EDC8278-8F96-4F69-8312-BC4C4F3138E2}" type="presParOf" srcId="{78547AB9-631C-498F-BD0D-17DBF9613C89}" destId="{F5C319DA-DDCA-4A03-A3E7-DA33E8A072F8}" srcOrd="0" destOrd="0" presId="urn:microsoft.com/office/officeart/2005/8/layout/vList2"/>
    <dgm:cxn modelId="{C0B1C5C5-0366-41BE-A99D-13FEB7C582AF}"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53F2E92-40E6-460E-A94E-EEBE42496009}" type="doc">
      <dgm:prSet loTypeId="urn:microsoft.com/office/officeart/2005/8/layout/vList2" loCatId="list" qsTypeId="urn:microsoft.com/office/officeart/2005/8/quickstyle/simple1" qsCatId="simple" csTypeId="urn:microsoft.com/office/officeart/2005/8/colors/accent3_1" csCatId="accent3" phldr="1"/>
      <dgm:spPr/>
      <dgm:t>
        <a:bodyPr/>
        <a:lstStyle/>
        <a:p>
          <a:endParaRPr lang="en-US"/>
        </a:p>
      </dgm:t>
    </dgm:pt>
    <dgm:pt modelId="{0012E25E-7A59-4BB8-94FF-C9FEB49DDF48}">
      <dgm:prSet phldrT="[Text]"/>
      <dgm:spPr/>
      <dgm:t>
        <a:bodyPr/>
        <a:lstStyle/>
        <a:p>
          <a:r>
            <a:rPr lang="vi-VN" dirty="0">
              <a:sym typeface="Wingdings" pitchFamily="2" charset="2"/>
            </a:rPr>
            <a:t>Lưu lượng tăng gấp đôi</a:t>
          </a:r>
          <a:endParaRPr lang="en-US" dirty="0"/>
        </a:p>
      </dgm:t>
    </dgm:pt>
    <dgm:pt modelId="{A1C92B14-3919-412A-8C9C-52875EC31892}" type="parTrans" cxnId="{43C56788-E745-4D9E-91FE-6F5FBFAFADB0}">
      <dgm:prSet/>
      <dgm:spPr/>
      <dgm:t>
        <a:bodyPr/>
        <a:lstStyle/>
        <a:p>
          <a:endParaRPr lang="en-US"/>
        </a:p>
      </dgm:t>
    </dgm:pt>
    <dgm:pt modelId="{60604F6A-2D56-4407-8EFF-981CA97277E2}" type="sibTrans" cxnId="{43C56788-E745-4D9E-91FE-6F5FBFAFADB0}">
      <dgm:prSet/>
      <dgm:spPr/>
      <dgm:t>
        <a:bodyPr/>
        <a:lstStyle/>
        <a:p>
          <a:endParaRPr lang="en-US"/>
        </a:p>
      </dgm:t>
    </dgm:pt>
    <dgm:pt modelId="{7A8A76AF-99A4-4589-976D-374E6ABCB112}">
      <dgm:prSet phldrT="[Text]"/>
      <dgm:spPr/>
      <dgm:t>
        <a:bodyPr/>
        <a:lstStyle/>
        <a:p>
          <a:r>
            <a:rPr lang="vi-VN" dirty="0"/>
            <a:t>Kích thước của m thường vượt quá khả năng tính toán hiện nay</a:t>
          </a:r>
          <a:endParaRPr lang="en-US" dirty="0"/>
        </a:p>
      </dgm:t>
    </dgm:pt>
    <dgm:pt modelId="{71710A78-37D9-4847-85A7-C17892A7F9C5}" type="parTrans" cxnId="{51EE30C9-40CB-4DA5-8CB0-D4DB626BB6A3}">
      <dgm:prSet/>
      <dgm:spPr/>
      <dgm:t>
        <a:bodyPr/>
        <a:lstStyle/>
        <a:p>
          <a:endParaRPr lang="en-US"/>
        </a:p>
      </dgm:t>
    </dgm:pt>
    <dgm:pt modelId="{842CC509-D0EE-4CB3-9519-6308B67E0EA0}" type="sibTrans" cxnId="{51EE30C9-40CB-4DA5-8CB0-D4DB626BB6A3}">
      <dgm:prSet/>
      <dgm:spPr/>
      <dgm:t>
        <a:bodyPr/>
        <a:lstStyle/>
        <a:p>
          <a:endParaRPr lang="en-US"/>
        </a:p>
      </dgm:t>
    </dgm:pt>
    <dgm:pt modelId="{45484951-3F4C-4A37-9DF4-10F4D11DEC6C}" type="pres">
      <dgm:prSet presAssocID="{953F2E92-40E6-460E-A94E-EEBE42496009}" presName="linear" presStyleCnt="0">
        <dgm:presLayoutVars>
          <dgm:animLvl val="lvl"/>
          <dgm:resizeHandles val="exact"/>
        </dgm:presLayoutVars>
      </dgm:prSet>
      <dgm:spPr/>
    </dgm:pt>
    <dgm:pt modelId="{7BDB660A-42AA-428D-894C-B43FFF7BEB7A}" type="pres">
      <dgm:prSet presAssocID="{0012E25E-7A59-4BB8-94FF-C9FEB49DDF48}" presName="parentText" presStyleLbl="node1" presStyleIdx="0" presStyleCnt="2">
        <dgm:presLayoutVars>
          <dgm:chMax val="0"/>
          <dgm:bulletEnabled val="1"/>
        </dgm:presLayoutVars>
      </dgm:prSet>
      <dgm:spPr/>
    </dgm:pt>
    <dgm:pt modelId="{DE4D80B3-00D3-405E-AA23-67C73375F820}" type="pres">
      <dgm:prSet presAssocID="{60604F6A-2D56-4407-8EFF-981CA97277E2}" presName="spacer" presStyleCnt="0"/>
      <dgm:spPr/>
    </dgm:pt>
    <dgm:pt modelId="{8FA46BDA-A115-4012-9223-A870122C4E73}" type="pres">
      <dgm:prSet presAssocID="{7A8A76AF-99A4-4589-976D-374E6ABCB112}" presName="parentText" presStyleLbl="node1" presStyleIdx="1" presStyleCnt="2">
        <dgm:presLayoutVars>
          <dgm:chMax val="0"/>
          <dgm:bulletEnabled val="1"/>
        </dgm:presLayoutVars>
      </dgm:prSet>
      <dgm:spPr/>
    </dgm:pt>
  </dgm:ptLst>
  <dgm:cxnLst>
    <dgm:cxn modelId="{824EA160-3D5F-46EB-8920-9ED826561D13}" type="presOf" srcId="{0012E25E-7A59-4BB8-94FF-C9FEB49DDF48}" destId="{7BDB660A-42AA-428D-894C-B43FFF7BEB7A}" srcOrd="0" destOrd="0" presId="urn:microsoft.com/office/officeart/2005/8/layout/vList2"/>
    <dgm:cxn modelId="{E7B13F61-B890-454E-A011-9A3CD534551A}" type="presOf" srcId="{7A8A76AF-99A4-4589-976D-374E6ABCB112}" destId="{8FA46BDA-A115-4012-9223-A870122C4E73}" srcOrd="0" destOrd="0" presId="urn:microsoft.com/office/officeart/2005/8/layout/vList2"/>
    <dgm:cxn modelId="{43C56788-E745-4D9E-91FE-6F5FBFAFADB0}" srcId="{953F2E92-40E6-460E-A94E-EEBE42496009}" destId="{0012E25E-7A59-4BB8-94FF-C9FEB49DDF48}" srcOrd="0" destOrd="0" parTransId="{A1C92B14-3919-412A-8C9C-52875EC31892}" sibTransId="{60604F6A-2D56-4407-8EFF-981CA97277E2}"/>
    <dgm:cxn modelId="{523C28BA-2C47-4B48-A703-129E4E6632D6}" type="presOf" srcId="{953F2E92-40E6-460E-A94E-EEBE42496009}" destId="{45484951-3F4C-4A37-9DF4-10F4D11DEC6C}" srcOrd="0" destOrd="0" presId="urn:microsoft.com/office/officeart/2005/8/layout/vList2"/>
    <dgm:cxn modelId="{51EE30C9-40CB-4DA5-8CB0-D4DB626BB6A3}" srcId="{953F2E92-40E6-460E-A94E-EEBE42496009}" destId="{7A8A76AF-99A4-4589-976D-374E6ABCB112}" srcOrd="1" destOrd="0" parTransId="{71710A78-37D9-4847-85A7-C17892A7F9C5}" sibTransId="{842CC509-D0EE-4CB3-9519-6308B67E0EA0}"/>
    <dgm:cxn modelId="{EF49061F-681F-40E3-BEE6-C7E0AD662D8F}" type="presParOf" srcId="{45484951-3F4C-4A37-9DF4-10F4D11DEC6C}" destId="{7BDB660A-42AA-428D-894C-B43FFF7BEB7A}" srcOrd="0" destOrd="0" presId="urn:microsoft.com/office/officeart/2005/8/layout/vList2"/>
    <dgm:cxn modelId="{DED44023-8FAC-475A-A792-C175C941966F}" type="presParOf" srcId="{45484951-3F4C-4A37-9DF4-10F4D11DEC6C}" destId="{DE4D80B3-00D3-405E-AA23-67C73375F820}" srcOrd="1" destOrd="0" presId="urn:microsoft.com/office/officeart/2005/8/layout/vList2"/>
    <dgm:cxn modelId="{F60489AE-B22A-44CB-9575-C3A09A074A55}" type="presParOf" srcId="{45484951-3F4C-4A37-9DF4-10F4D11DEC6C}" destId="{8FA46BDA-A115-4012-9223-A870122C4E73}"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8B0DB14-E410-4476-8B76-9FA2CEFDA0C6}" type="doc">
      <dgm:prSet loTypeId="urn:microsoft.com/office/officeart/2005/8/layout/matrix3" loCatId="matrix" qsTypeId="urn:microsoft.com/office/officeart/2005/8/quickstyle/3d2" qsCatId="3D" csTypeId="urn:microsoft.com/office/officeart/2005/8/colors/colorful2" csCatId="colorful"/>
      <dgm:spPr/>
      <dgm:t>
        <a:bodyPr/>
        <a:lstStyle/>
        <a:p>
          <a:endParaRPr lang="en-US"/>
        </a:p>
      </dgm:t>
    </dgm:pt>
    <dgm:pt modelId="{06929213-E48F-4EA5-995C-BE1E0ADD086C}">
      <dgm:prSet/>
      <dgm:spPr/>
      <dgm:t>
        <a:bodyPr/>
        <a:lstStyle/>
        <a:p>
          <a:pPr rtl="0"/>
          <a:r>
            <a:rPr lang="vi-VN"/>
            <a:t>Đảm bảo tính bí mật</a:t>
          </a:r>
          <a:endParaRPr lang="en-US"/>
        </a:p>
      </dgm:t>
    </dgm:pt>
    <dgm:pt modelId="{DAF4EC9C-BA11-4A11-A1CB-11412C1EC9E5}" type="parTrans" cxnId="{C3D54D44-5F8A-42E8-9893-BE709FE538B0}">
      <dgm:prSet/>
      <dgm:spPr/>
      <dgm:t>
        <a:bodyPr/>
        <a:lstStyle/>
        <a:p>
          <a:endParaRPr lang="en-US"/>
        </a:p>
      </dgm:t>
    </dgm:pt>
    <dgm:pt modelId="{0137510B-0B81-453D-AC99-FFBFA6028796}" type="sibTrans" cxnId="{C3D54D44-5F8A-42E8-9893-BE709FE538B0}">
      <dgm:prSet/>
      <dgm:spPr/>
      <dgm:t>
        <a:bodyPr/>
        <a:lstStyle/>
        <a:p>
          <a:endParaRPr lang="en-US"/>
        </a:p>
      </dgm:t>
    </dgm:pt>
    <dgm:pt modelId="{2FB5A3F0-E23E-4432-A12B-64F202391728}">
      <dgm:prSet/>
      <dgm:spPr/>
      <dgm:t>
        <a:bodyPr/>
        <a:lstStyle/>
        <a:p>
          <a:pPr rtl="0"/>
          <a:r>
            <a:rPr lang="vi-VN"/>
            <a:t>Đảm bảo tính toàn vẹn</a:t>
          </a:r>
          <a:endParaRPr lang="en-US"/>
        </a:p>
      </dgm:t>
    </dgm:pt>
    <dgm:pt modelId="{F70F508B-06F6-442D-B053-AC7307586FC0}" type="parTrans" cxnId="{EC9B7CD8-5E76-4C5B-94A2-D5EA4B0F079C}">
      <dgm:prSet/>
      <dgm:spPr/>
      <dgm:t>
        <a:bodyPr/>
        <a:lstStyle/>
        <a:p>
          <a:endParaRPr lang="en-US"/>
        </a:p>
      </dgm:t>
    </dgm:pt>
    <dgm:pt modelId="{DB3CC994-D875-41C3-B0D5-7F62DA28BE81}" type="sibTrans" cxnId="{EC9B7CD8-5E76-4C5B-94A2-D5EA4B0F079C}">
      <dgm:prSet/>
      <dgm:spPr/>
      <dgm:t>
        <a:bodyPr/>
        <a:lstStyle/>
        <a:p>
          <a:endParaRPr lang="en-US"/>
        </a:p>
      </dgm:t>
    </dgm:pt>
    <dgm:pt modelId="{21F98B07-3A83-4AA2-8056-99D01E258DA7}">
      <dgm:prSet/>
      <dgm:spPr/>
      <dgm:t>
        <a:bodyPr/>
        <a:lstStyle/>
        <a:p>
          <a:pPr rtl="0"/>
          <a:r>
            <a:rPr lang="vi-VN"/>
            <a:t>Đảm bảo tính xác thực</a:t>
          </a:r>
          <a:endParaRPr lang="en-US"/>
        </a:p>
      </dgm:t>
    </dgm:pt>
    <dgm:pt modelId="{641A545C-4AE1-4931-BAF8-3A43CD6B6911}" type="parTrans" cxnId="{738EAB4D-EBEC-4886-9B2D-548CF8CE8FC9}">
      <dgm:prSet/>
      <dgm:spPr/>
      <dgm:t>
        <a:bodyPr/>
        <a:lstStyle/>
        <a:p>
          <a:endParaRPr lang="en-US"/>
        </a:p>
      </dgm:t>
    </dgm:pt>
    <dgm:pt modelId="{4CF60BD8-9009-44E4-9EDC-FB9B7B7E65C6}" type="sibTrans" cxnId="{738EAB4D-EBEC-4886-9B2D-548CF8CE8FC9}">
      <dgm:prSet/>
      <dgm:spPr/>
      <dgm:t>
        <a:bodyPr/>
        <a:lstStyle/>
        <a:p>
          <a:endParaRPr lang="en-US"/>
        </a:p>
      </dgm:t>
    </dgm:pt>
    <dgm:pt modelId="{8FBD376C-C227-428B-98BC-5DA5E3583D10}">
      <dgm:prSet/>
      <dgm:spPr/>
      <dgm:t>
        <a:bodyPr/>
        <a:lstStyle/>
        <a:p>
          <a:pPr rtl="0"/>
          <a:r>
            <a:rPr lang="vi-VN"/>
            <a:t>Đảm bảo tính chống chối bỏ</a:t>
          </a:r>
          <a:endParaRPr lang="en-US"/>
        </a:p>
      </dgm:t>
    </dgm:pt>
    <dgm:pt modelId="{1B7617C1-8718-4056-B62D-A9FD9B984C80}" type="parTrans" cxnId="{77C2688A-91FE-4EE4-A18B-5F5D63EDA9E9}">
      <dgm:prSet/>
      <dgm:spPr/>
      <dgm:t>
        <a:bodyPr/>
        <a:lstStyle/>
        <a:p>
          <a:endParaRPr lang="en-US"/>
        </a:p>
      </dgm:t>
    </dgm:pt>
    <dgm:pt modelId="{362CCEBD-B4BF-453B-93F8-DB0D95670590}" type="sibTrans" cxnId="{77C2688A-91FE-4EE4-A18B-5F5D63EDA9E9}">
      <dgm:prSet/>
      <dgm:spPr/>
      <dgm:t>
        <a:bodyPr/>
        <a:lstStyle/>
        <a:p>
          <a:endParaRPr lang="en-US"/>
        </a:p>
      </dgm:t>
    </dgm:pt>
    <dgm:pt modelId="{4B5EC3C7-5D0A-47AD-87A5-5DE1B410B795}" type="pres">
      <dgm:prSet presAssocID="{B8B0DB14-E410-4476-8B76-9FA2CEFDA0C6}" presName="matrix" presStyleCnt="0">
        <dgm:presLayoutVars>
          <dgm:chMax val="1"/>
          <dgm:dir/>
          <dgm:resizeHandles val="exact"/>
        </dgm:presLayoutVars>
      </dgm:prSet>
      <dgm:spPr/>
    </dgm:pt>
    <dgm:pt modelId="{AEF891F1-E5D8-4C62-92FB-2781A1D6FBA0}" type="pres">
      <dgm:prSet presAssocID="{B8B0DB14-E410-4476-8B76-9FA2CEFDA0C6}" presName="diamond" presStyleLbl="bgShp" presStyleIdx="0" presStyleCnt="1"/>
      <dgm:spPr/>
    </dgm:pt>
    <dgm:pt modelId="{F117B103-4207-420B-AC98-B22E54A359E3}" type="pres">
      <dgm:prSet presAssocID="{B8B0DB14-E410-4476-8B76-9FA2CEFDA0C6}" presName="quad1" presStyleLbl="node1" presStyleIdx="0" presStyleCnt="4">
        <dgm:presLayoutVars>
          <dgm:chMax val="0"/>
          <dgm:chPref val="0"/>
          <dgm:bulletEnabled val="1"/>
        </dgm:presLayoutVars>
      </dgm:prSet>
      <dgm:spPr/>
    </dgm:pt>
    <dgm:pt modelId="{4245BD29-550F-4617-8D8F-56FE5C2005AC}" type="pres">
      <dgm:prSet presAssocID="{B8B0DB14-E410-4476-8B76-9FA2CEFDA0C6}" presName="quad2" presStyleLbl="node1" presStyleIdx="1" presStyleCnt="4">
        <dgm:presLayoutVars>
          <dgm:chMax val="0"/>
          <dgm:chPref val="0"/>
          <dgm:bulletEnabled val="1"/>
        </dgm:presLayoutVars>
      </dgm:prSet>
      <dgm:spPr/>
    </dgm:pt>
    <dgm:pt modelId="{C5CA68DA-CF0D-4C8E-9C02-17C12876427F}" type="pres">
      <dgm:prSet presAssocID="{B8B0DB14-E410-4476-8B76-9FA2CEFDA0C6}" presName="quad3" presStyleLbl="node1" presStyleIdx="2" presStyleCnt="4">
        <dgm:presLayoutVars>
          <dgm:chMax val="0"/>
          <dgm:chPref val="0"/>
          <dgm:bulletEnabled val="1"/>
        </dgm:presLayoutVars>
      </dgm:prSet>
      <dgm:spPr/>
    </dgm:pt>
    <dgm:pt modelId="{2036A5B8-3CF0-4AF6-85D4-0BDF131A4C63}" type="pres">
      <dgm:prSet presAssocID="{B8B0DB14-E410-4476-8B76-9FA2CEFDA0C6}" presName="quad4" presStyleLbl="node1" presStyleIdx="3" presStyleCnt="4">
        <dgm:presLayoutVars>
          <dgm:chMax val="0"/>
          <dgm:chPref val="0"/>
          <dgm:bulletEnabled val="1"/>
        </dgm:presLayoutVars>
      </dgm:prSet>
      <dgm:spPr/>
    </dgm:pt>
  </dgm:ptLst>
  <dgm:cxnLst>
    <dgm:cxn modelId="{0F270125-913C-428F-B19B-849BEA235BD0}" type="presOf" srcId="{2FB5A3F0-E23E-4432-A12B-64F202391728}" destId="{4245BD29-550F-4617-8D8F-56FE5C2005AC}" srcOrd="0" destOrd="0" presId="urn:microsoft.com/office/officeart/2005/8/layout/matrix3"/>
    <dgm:cxn modelId="{8A9F425F-9F9F-4D55-8B3E-A3B056CB67AE}" type="presOf" srcId="{21F98B07-3A83-4AA2-8056-99D01E258DA7}" destId="{C5CA68DA-CF0D-4C8E-9C02-17C12876427F}" srcOrd="0" destOrd="0" presId="urn:microsoft.com/office/officeart/2005/8/layout/matrix3"/>
    <dgm:cxn modelId="{C3D54D44-5F8A-42E8-9893-BE709FE538B0}" srcId="{B8B0DB14-E410-4476-8B76-9FA2CEFDA0C6}" destId="{06929213-E48F-4EA5-995C-BE1E0ADD086C}" srcOrd="0" destOrd="0" parTransId="{DAF4EC9C-BA11-4A11-A1CB-11412C1EC9E5}" sibTransId="{0137510B-0B81-453D-AC99-FFBFA6028796}"/>
    <dgm:cxn modelId="{D115EE49-CA47-4C7E-AF52-D8CF529984EC}" type="presOf" srcId="{06929213-E48F-4EA5-995C-BE1E0ADD086C}" destId="{F117B103-4207-420B-AC98-B22E54A359E3}" srcOrd="0" destOrd="0" presId="urn:microsoft.com/office/officeart/2005/8/layout/matrix3"/>
    <dgm:cxn modelId="{738EAB4D-EBEC-4886-9B2D-548CF8CE8FC9}" srcId="{B8B0DB14-E410-4476-8B76-9FA2CEFDA0C6}" destId="{21F98B07-3A83-4AA2-8056-99D01E258DA7}" srcOrd="2" destOrd="0" parTransId="{641A545C-4AE1-4931-BAF8-3A43CD6B6911}" sibTransId="{4CF60BD8-9009-44E4-9EDC-FB9B7B7E65C6}"/>
    <dgm:cxn modelId="{49BF205A-DD6F-4603-8997-E1D09D853197}" type="presOf" srcId="{8FBD376C-C227-428B-98BC-5DA5E3583D10}" destId="{2036A5B8-3CF0-4AF6-85D4-0BDF131A4C63}" srcOrd="0" destOrd="0" presId="urn:microsoft.com/office/officeart/2005/8/layout/matrix3"/>
    <dgm:cxn modelId="{77C2688A-91FE-4EE4-A18B-5F5D63EDA9E9}" srcId="{B8B0DB14-E410-4476-8B76-9FA2CEFDA0C6}" destId="{8FBD376C-C227-428B-98BC-5DA5E3583D10}" srcOrd="3" destOrd="0" parTransId="{1B7617C1-8718-4056-B62D-A9FD9B984C80}" sibTransId="{362CCEBD-B4BF-453B-93F8-DB0D95670590}"/>
    <dgm:cxn modelId="{B63790C1-D678-4C09-A524-24689A3ED357}" type="presOf" srcId="{B8B0DB14-E410-4476-8B76-9FA2CEFDA0C6}" destId="{4B5EC3C7-5D0A-47AD-87A5-5DE1B410B795}" srcOrd="0" destOrd="0" presId="urn:microsoft.com/office/officeart/2005/8/layout/matrix3"/>
    <dgm:cxn modelId="{EC9B7CD8-5E76-4C5B-94A2-D5EA4B0F079C}" srcId="{B8B0DB14-E410-4476-8B76-9FA2CEFDA0C6}" destId="{2FB5A3F0-E23E-4432-A12B-64F202391728}" srcOrd="1" destOrd="0" parTransId="{F70F508B-06F6-442D-B053-AC7307586FC0}" sibTransId="{DB3CC994-D875-41C3-B0D5-7F62DA28BE81}"/>
    <dgm:cxn modelId="{DFE91DA4-F530-4258-A2FC-7288956DF9B8}" type="presParOf" srcId="{4B5EC3C7-5D0A-47AD-87A5-5DE1B410B795}" destId="{AEF891F1-E5D8-4C62-92FB-2781A1D6FBA0}" srcOrd="0" destOrd="0" presId="urn:microsoft.com/office/officeart/2005/8/layout/matrix3"/>
    <dgm:cxn modelId="{6F1D476C-A189-4D78-A1BB-203663758A80}" type="presParOf" srcId="{4B5EC3C7-5D0A-47AD-87A5-5DE1B410B795}" destId="{F117B103-4207-420B-AC98-B22E54A359E3}" srcOrd="1" destOrd="0" presId="urn:microsoft.com/office/officeart/2005/8/layout/matrix3"/>
    <dgm:cxn modelId="{668ECCEF-BD62-459E-A49F-747C2DBAD9A1}" type="presParOf" srcId="{4B5EC3C7-5D0A-47AD-87A5-5DE1B410B795}" destId="{4245BD29-550F-4617-8D8F-56FE5C2005AC}" srcOrd="2" destOrd="0" presId="urn:microsoft.com/office/officeart/2005/8/layout/matrix3"/>
    <dgm:cxn modelId="{CE31ADEA-FE75-459F-B26F-28DE10A7E608}" type="presParOf" srcId="{4B5EC3C7-5D0A-47AD-87A5-5DE1B410B795}" destId="{C5CA68DA-CF0D-4C8E-9C02-17C12876427F}" srcOrd="3" destOrd="0" presId="urn:microsoft.com/office/officeart/2005/8/layout/matrix3"/>
    <dgm:cxn modelId="{4474D923-CDE1-4F02-BB9B-E037A6E61A5A}" type="presParOf" srcId="{4B5EC3C7-5D0A-47AD-87A5-5DE1B410B795}" destId="{2036A5B8-3CF0-4AF6-85D4-0BDF131A4C63}" srcOrd="4" destOrd="0" presId="urn:microsoft.com/office/officeart/2005/8/layout/matrix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a:t>1</a:t>
          </a:r>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a:t>Tổng quan về mật mã</a:t>
          </a:r>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b="1" noProof="0" dirty="0"/>
            <a:t>2</a:t>
          </a:r>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b="1" noProof="0" dirty="0"/>
            <a:t>Đảm bảo tính bí mật</a:t>
          </a:r>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a:t>Đảm bảo tính toàn vẹn</a:t>
          </a:r>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a:t>3</a:t>
          </a:r>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a:t>4</a:t>
          </a:r>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F4F76601-9BCE-4821-A89D-774223CC0345}">
      <dgm:prSet/>
      <dgm:spPr/>
      <dgm:t>
        <a:bodyPr/>
        <a:lstStyle/>
        <a:p>
          <a:r>
            <a:rPr lang="vi-VN" noProof="0" dirty="0"/>
            <a:t>Đảm bảo tính xác thực</a:t>
          </a:r>
        </a:p>
      </dgm:t>
    </dgm:pt>
    <dgm:pt modelId="{3E4B41F1-A0C7-4F6E-87E0-46CFE67C06E5}" type="parTrans" cxnId="{8AFEA411-C55B-4C82-B1B7-00B486AABA26}">
      <dgm:prSet/>
      <dgm:spPr/>
      <dgm:t>
        <a:bodyPr/>
        <a:lstStyle/>
        <a:p>
          <a:endParaRPr lang="en-US"/>
        </a:p>
      </dgm:t>
    </dgm:pt>
    <dgm:pt modelId="{EC74C9E5-0906-498D-B31C-22E985BC4C7E}" type="sibTrans" cxnId="{8AFEA411-C55B-4C82-B1B7-00B486AABA26}">
      <dgm:prSet/>
      <dgm:spPr/>
      <dgm:t>
        <a:bodyPr/>
        <a:lstStyle/>
        <a:p>
          <a:endParaRPr lang="en-US"/>
        </a:p>
      </dgm:t>
    </dgm:pt>
    <dgm:pt modelId="{3F2EE34C-1F3E-49CD-B422-CFC8D5E4836A}">
      <dgm:prSet/>
      <dgm:spPr/>
      <dgm:t>
        <a:bodyPr/>
        <a:lstStyle/>
        <a:p>
          <a:r>
            <a:rPr lang="vi-VN" noProof="0" dirty="0"/>
            <a:t>5</a:t>
          </a:r>
        </a:p>
      </dgm:t>
    </dgm:pt>
    <dgm:pt modelId="{1698846B-0AD0-4A2A-870B-FB45873418ED}" type="parTrans" cxnId="{2F67523F-005A-4667-8FAB-4393F6332587}">
      <dgm:prSet/>
      <dgm:spPr/>
    </dgm:pt>
    <dgm:pt modelId="{E98727E4-B753-4F8C-AD98-CCFF45479CDB}" type="sibTrans" cxnId="{2F67523F-005A-4667-8FAB-4393F6332587}">
      <dgm:prSet/>
      <dgm:spPr/>
    </dgm:pt>
    <dgm:pt modelId="{375F6C40-6F7A-4086-B656-9E12ACFD928F}">
      <dgm:prSet/>
      <dgm:spPr/>
      <dgm:t>
        <a:bodyPr/>
        <a:lstStyle/>
        <a:p>
          <a:r>
            <a:rPr lang="vi-VN" noProof="0" dirty="0"/>
            <a:t>Xác thực thực thể</a:t>
          </a:r>
        </a:p>
      </dgm:t>
    </dgm:pt>
    <dgm:pt modelId="{53EA0B9D-D9DE-4C53-9E86-C0AE38E4590D}" type="parTrans" cxnId="{BDB88452-8539-4A7F-A3A4-D6679538AED9}">
      <dgm:prSet/>
      <dgm:spPr/>
    </dgm:pt>
    <dgm:pt modelId="{DDDC8654-CC65-4518-A7BA-4388EDA2C3EE}" type="sibTrans" cxnId="{BDB88452-8539-4A7F-A3A4-D6679538AED9}">
      <dgm:prSet/>
      <dgm:spPr/>
    </dgm:pt>
    <dgm:pt modelId="{BDFB8683-95A4-4BBF-9344-3A0D69314DBB}" type="pres">
      <dgm:prSet presAssocID="{8C66E9B3-B12D-4C23-A273-982D7F969BBC}" presName="Name0" presStyleCnt="0">
        <dgm:presLayoutVars>
          <dgm:dir/>
          <dgm:animLvl val="lvl"/>
          <dgm:resizeHandles/>
        </dgm:presLayoutVars>
      </dgm:prSet>
      <dgm:spPr/>
    </dgm:pt>
    <dgm:pt modelId="{F885113E-BE17-4045-B96D-BDD8D07DA3AD}" type="pres">
      <dgm:prSet presAssocID="{6C03E07F-ECFB-4D2F-BA96-D23DA7C5AC73}" presName="composite" presStyleCnt="0"/>
      <dgm:spPr/>
    </dgm:pt>
    <dgm:pt modelId="{A08A9154-0BEB-4230-91C9-16FAC1EF6E1C}" type="pres">
      <dgm:prSet presAssocID="{6C03E07F-ECFB-4D2F-BA96-D23DA7C5AC73}" presName="desTx" presStyleLbl="fgAccFollowNode1" presStyleIdx="0" presStyleCnt="5">
        <dgm:presLayoutVars>
          <dgm:bulletEnabled val="1"/>
        </dgm:presLayoutVars>
      </dgm:prSet>
      <dgm:spPr/>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pt>
    <dgm:pt modelId="{85038EDB-25C5-4D4E-ABE9-E631391CFDC0}" type="pres">
      <dgm:prSet presAssocID="{E35E76B6-7078-4B09-B349-C02F66AA5978}" presName="sp" presStyleCnt="0"/>
      <dgm:spPr/>
    </dgm:pt>
    <dgm:pt modelId="{EF56E1D1-AD87-41C2-83E7-8BA376BFBB39}" type="pres">
      <dgm:prSet presAssocID="{759FDF1A-46CB-4DD6-A232-39900ACE14DF}" presName="composite" presStyleCnt="0"/>
      <dgm:spPr/>
    </dgm:pt>
    <dgm:pt modelId="{5012D0F9-E426-4C44-85B1-B5D15A7B4879}" type="pres">
      <dgm:prSet presAssocID="{759FDF1A-46CB-4DD6-A232-39900ACE14DF}" presName="desTx" presStyleLbl="fgAccFollowNode1" presStyleIdx="1" presStyleCnt="5">
        <dgm:presLayoutVars>
          <dgm:bulletEnabled val="1"/>
        </dgm:presLayoutVars>
      </dgm:prSet>
      <dgm:spPr/>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pt>
    <dgm:pt modelId="{3925EB12-B24B-46D5-8DFC-E8F5F8A85B9B}" type="pres">
      <dgm:prSet presAssocID="{E1AF1DF8-34EA-4679-8786-A1EBBEA6852B}" presName="sp" presStyleCnt="0"/>
      <dgm:spPr/>
    </dgm:pt>
    <dgm:pt modelId="{AFD5FEB9-7AFD-4456-9EAC-BACF19F1C495}" type="pres">
      <dgm:prSet presAssocID="{3F2EE34C-1F3E-49CD-B422-CFC8D5E4836A}" presName="composite" presStyleCnt="0"/>
      <dgm:spPr/>
    </dgm:pt>
    <dgm:pt modelId="{1211438C-2C3B-4CC4-A81C-39099D487313}" type="pres">
      <dgm:prSet presAssocID="{3F2EE34C-1F3E-49CD-B422-CFC8D5E4836A}" presName="desTx" presStyleLbl="fgAccFollowNode1" presStyleIdx="4" presStyleCnt="5">
        <dgm:presLayoutVars>
          <dgm:bulletEnabled val="1"/>
        </dgm:presLayoutVars>
      </dgm:prSet>
      <dgm:spPr/>
    </dgm:pt>
    <dgm:pt modelId="{1F274982-A411-4BB5-B9ED-B9B2EEF63CD6}" type="pres">
      <dgm:prSet presAssocID="{3F2EE34C-1F3E-49CD-B422-CFC8D5E4836A}" presName="labelTx" presStyleLbl="node1" presStyleIdx="4" presStyleCnt="5">
        <dgm:presLayoutVars>
          <dgm:chMax val="0"/>
          <dgm:chPref val="0"/>
          <dgm:bulletEnabled val="1"/>
        </dgm:presLayoutVars>
      </dgm:prSet>
      <dgm:spPr/>
    </dgm:pt>
  </dgm:ptLst>
  <dgm:cxnLst>
    <dgm:cxn modelId="{740F8903-5739-4710-9802-9B1B3A04DE18}" srcId="{8C66E9B3-B12D-4C23-A273-982D7F969BBC}" destId="{6C03E07F-ECFB-4D2F-BA96-D23DA7C5AC73}" srcOrd="0" destOrd="0" parTransId="{D1FC4842-2686-45D4-A56A-3F897EF3B16F}" sibTransId="{E35E76B6-7078-4B09-B349-C02F66AA5978}"/>
    <dgm:cxn modelId="{DB4A8A0B-9712-4F7C-8199-7098D3001CF5}" type="presOf" srcId="{B388406D-A38C-4897-9997-1C63D79E763E}" destId="{20BEFA03-6951-4A7C-A59E-41DEF89A1A38}" srcOrd="0" destOrd="0" presId="urn:diagrams.loki3.com/NumberedList"/>
    <dgm:cxn modelId="{08EA4C0F-741B-45E1-82CA-8C3947E44A59}" type="presOf" srcId="{3F2EE34C-1F3E-49CD-B422-CFC8D5E4836A}" destId="{1F274982-A411-4BB5-B9ED-B9B2EEF63CD6}" srcOrd="0" destOrd="0" presId="urn:diagrams.loki3.com/NumberedList"/>
    <dgm:cxn modelId="{8AFEA411-C55B-4C82-B1B7-00B486AABA26}" srcId="{F5FB4FA7-DF6C-4CE7-A20A-61F50100BD0F}" destId="{F4F76601-9BCE-4821-A89D-774223CC0345}" srcOrd="0" destOrd="0" parTransId="{3E4B41F1-A0C7-4F6E-87E0-46CFE67C06E5}" sibTransId="{EC74C9E5-0906-498D-B31C-22E985BC4C7E}"/>
    <dgm:cxn modelId="{7AA92D19-7115-429C-93A5-BE68C97BEE84}" type="presOf" srcId="{F5FB4FA7-DF6C-4CE7-A20A-61F50100BD0F}" destId="{6081BAC4-03C7-48C6-8A13-9BC52459B70A}"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2F67523F-005A-4667-8FAB-4393F6332587}" srcId="{8C66E9B3-B12D-4C23-A273-982D7F969BBC}" destId="{3F2EE34C-1F3E-49CD-B422-CFC8D5E4836A}" srcOrd="4" destOrd="0" parTransId="{1698846B-0AD0-4A2A-870B-FB45873418ED}" sibTransId="{E98727E4-B753-4F8C-AD98-CCFF45479CDB}"/>
    <dgm:cxn modelId="{E1BAAF41-CDFD-4743-BD72-C0EA2C41CC1A}" type="presOf" srcId="{6C03E07F-ECFB-4D2F-BA96-D23DA7C5AC73}" destId="{7D701CF5-2CC3-48B9-A656-E2968A10AA3B}" srcOrd="0" destOrd="0" presId="urn:diagrams.loki3.com/NumberedList"/>
    <dgm:cxn modelId="{527B6543-43AD-4073-8C35-657B15880B50}" type="presOf" srcId="{9EA58EC5-7D69-4397-8093-5A4FCBD369E8}" destId="{A08A9154-0BEB-4230-91C9-16FAC1EF6E1C}"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BDB88452-8539-4A7F-A3A4-D6679538AED9}" srcId="{3F2EE34C-1F3E-49CD-B422-CFC8D5E4836A}" destId="{375F6C40-6F7A-4086-B656-9E12ACFD928F}" srcOrd="0" destOrd="0" parTransId="{53EA0B9D-D9DE-4C53-9E86-C0AE38E4590D}" sibTransId="{DDDC8654-CC65-4518-A7BA-4388EDA2C3EE}"/>
    <dgm:cxn modelId="{3F801779-48C3-4232-98D8-3FADEBE22C44}" type="presOf" srcId="{05513209-78F1-448C-82FA-B2785EC23FA2}" destId="{45392A94-85D4-4213-B167-8FDD4035D4D9}" srcOrd="0" destOrd="0" presId="urn:diagrams.loki3.com/NumberedList"/>
    <dgm:cxn modelId="{B3682F82-A71E-4340-8F3C-ACDFC588E4D6}" type="presOf" srcId="{374B3CF0-3CBE-41CF-A774-9FD3C3CD3C85}" destId="{5012D0F9-E426-4C44-85B1-B5D15A7B4879}"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1C9D2FB1-6D6E-44C8-A0A3-4CEEC83F76B7}" type="presOf" srcId="{375F6C40-6F7A-4086-B656-9E12ACFD928F}" destId="{1211438C-2C3B-4CC4-A81C-39099D487313}"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367532D4-33D4-4C30-ABCE-A0E57D2DA275}" type="presOf" srcId="{759FDF1A-46CB-4DD6-A232-39900ACE14DF}" destId="{52D715E9-012B-492D-85DB-CC49546E7451}" srcOrd="0" destOrd="0" presId="urn:diagrams.loki3.com/NumberedList"/>
    <dgm:cxn modelId="{985D81E8-A269-43D2-95DF-B63E06063469}" type="presOf" srcId="{F4F76601-9BCE-4821-A89D-774223CC0345}" destId="{6EB03B1D-8A24-4ACC-B75D-E916AB0F9033}" srcOrd="0" destOrd="0" presId="urn:diagrams.loki3.com/NumberedList"/>
    <dgm:cxn modelId="{C9DC16E9-4627-46CC-83DD-D6A068678AF4}" type="presOf" srcId="{8C66E9B3-B12D-4C23-A273-982D7F969BBC}" destId="{BDFB8683-95A4-4BBF-9344-3A0D69314DBB}"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F56C550B-07CF-465F-912F-F919E32D0A23}" type="presParOf" srcId="{BDFB8683-95A4-4BBF-9344-3A0D69314DBB}" destId="{F885113E-BE17-4045-B96D-BDD8D07DA3AD}" srcOrd="0" destOrd="0" presId="urn:diagrams.loki3.com/NumberedList"/>
    <dgm:cxn modelId="{7D177FC5-A485-460A-99A5-67E94BE5A5F4}" type="presParOf" srcId="{F885113E-BE17-4045-B96D-BDD8D07DA3AD}" destId="{A08A9154-0BEB-4230-91C9-16FAC1EF6E1C}" srcOrd="0" destOrd="0" presId="urn:diagrams.loki3.com/NumberedList"/>
    <dgm:cxn modelId="{2F79161C-1BF6-498A-AE40-635FEC3D9DA0}" type="presParOf" srcId="{F885113E-BE17-4045-B96D-BDD8D07DA3AD}" destId="{7D701CF5-2CC3-48B9-A656-E2968A10AA3B}" srcOrd="1" destOrd="0" presId="urn:diagrams.loki3.com/NumberedList"/>
    <dgm:cxn modelId="{D15F786B-D27A-4EA7-8F2E-3E1BCBEBE6EF}" type="presParOf" srcId="{BDFB8683-95A4-4BBF-9344-3A0D69314DBB}" destId="{85038EDB-25C5-4D4E-ABE9-E631391CFDC0}" srcOrd="1" destOrd="0" presId="urn:diagrams.loki3.com/NumberedList"/>
    <dgm:cxn modelId="{B70450B1-1319-4BE8-B536-C94710F8BDC0}" type="presParOf" srcId="{BDFB8683-95A4-4BBF-9344-3A0D69314DBB}" destId="{EF56E1D1-AD87-41C2-83E7-8BA376BFBB39}" srcOrd="2" destOrd="0" presId="urn:diagrams.loki3.com/NumberedList"/>
    <dgm:cxn modelId="{095BC73A-A4BB-4D06-B6E4-1D53BD7721C2}" type="presParOf" srcId="{EF56E1D1-AD87-41C2-83E7-8BA376BFBB39}" destId="{5012D0F9-E426-4C44-85B1-B5D15A7B4879}" srcOrd="0" destOrd="0" presId="urn:diagrams.loki3.com/NumberedList"/>
    <dgm:cxn modelId="{D6630F55-4B6B-413F-A3B2-F05FE927B64F}" type="presParOf" srcId="{EF56E1D1-AD87-41C2-83E7-8BA376BFBB39}" destId="{52D715E9-012B-492D-85DB-CC49546E7451}" srcOrd="1" destOrd="0" presId="urn:diagrams.loki3.com/NumberedList"/>
    <dgm:cxn modelId="{A01C35FD-F61D-43BF-BC22-8B0114291528}" type="presParOf" srcId="{BDFB8683-95A4-4BBF-9344-3A0D69314DBB}" destId="{340D62E9-71F0-4345-AA2C-58FA15EFF2EE}" srcOrd="3" destOrd="0" presId="urn:diagrams.loki3.com/NumberedList"/>
    <dgm:cxn modelId="{DC90B285-6997-4D2C-B72C-02BF4B3143EB}" type="presParOf" srcId="{BDFB8683-95A4-4BBF-9344-3A0D69314DBB}" destId="{B9EC4955-F8CE-42B0-ABEE-1928073CEE25}" srcOrd="4" destOrd="0" presId="urn:diagrams.loki3.com/NumberedList"/>
    <dgm:cxn modelId="{19E6991A-3BB6-4EF9-9B4A-271B8E858DAE}" type="presParOf" srcId="{B9EC4955-F8CE-42B0-ABEE-1928073CEE25}" destId="{20BEFA03-6951-4A7C-A59E-41DEF89A1A38}" srcOrd="0" destOrd="0" presId="urn:diagrams.loki3.com/NumberedList"/>
    <dgm:cxn modelId="{F3938AB1-A6B5-461D-806B-A0C8D337B777}" type="presParOf" srcId="{B9EC4955-F8CE-42B0-ABEE-1928073CEE25}" destId="{45392A94-85D4-4213-B167-8FDD4035D4D9}" srcOrd="1" destOrd="0" presId="urn:diagrams.loki3.com/NumberedList"/>
    <dgm:cxn modelId="{590B4CB9-1668-49CC-9D19-ADCCCC6191E5}" type="presParOf" srcId="{BDFB8683-95A4-4BBF-9344-3A0D69314DBB}" destId="{7B04BF3E-FDA8-447F-82C1-0943F6DCB7B4}" srcOrd="5" destOrd="0" presId="urn:diagrams.loki3.com/NumberedList"/>
    <dgm:cxn modelId="{CA934FA1-1392-46A7-8173-8628AA0CE86F}" type="presParOf" srcId="{BDFB8683-95A4-4BBF-9344-3A0D69314DBB}" destId="{5C28BC06-7A15-49F3-A2E5-C1B45EFE797E}" srcOrd="6" destOrd="0" presId="urn:diagrams.loki3.com/NumberedList"/>
    <dgm:cxn modelId="{CFA27DC5-4D27-4A9C-9B79-F121D085ACEE}" type="presParOf" srcId="{5C28BC06-7A15-49F3-A2E5-C1B45EFE797E}" destId="{6EB03B1D-8A24-4ACC-B75D-E916AB0F9033}" srcOrd="0" destOrd="0" presId="urn:diagrams.loki3.com/NumberedList"/>
    <dgm:cxn modelId="{7582F426-EE8B-4923-B4D6-D227EA6DB09C}" type="presParOf" srcId="{5C28BC06-7A15-49F3-A2E5-C1B45EFE797E}" destId="{6081BAC4-03C7-48C6-8A13-9BC52459B70A}" srcOrd="1" destOrd="0" presId="urn:diagrams.loki3.com/NumberedList"/>
    <dgm:cxn modelId="{43AC7B84-3065-4FE2-8189-EA07C660D13D}" type="presParOf" srcId="{BDFB8683-95A4-4BBF-9344-3A0D69314DBB}" destId="{3925EB12-B24B-46D5-8DFC-E8F5F8A85B9B}" srcOrd="7" destOrd="0" presId="urn:diagrams.loki3.com/NumberedList"/>
    <dgm:cxn modelId="{594518B0-0D94-4272-9339-00549F3AB113}" type="presParOf" srcId="{BDFB8683-95A4-4BBF-9344-3A0D69314DBB}" destId="{AFD5FEB9-7AFD-4456-9EAC-BACF19F1C495}" srcOrd="8" destOrd="0" presId="urn:diagrams.loki3.com/NumberedList"/>
    <dgm:cxn modelId="{06900808-8252-49ED-B584-D6499FAA07E8}" type="presParOf" srcId="{AFD5FEB9-7AFD-4456-9EAC-BACF19F1C495}" destId="{1211438C-2C3B-4CC4-A81C-39099D487313}" srcOrd="0" destOrd="0" presId="urn:diagrams.loki3.com/NumberedList"/>
    <dgm:cxn modelId="{48ACEABE-E629-4790-B88B-9F32E9C1EAD7}" type="presParOf" srcId="{AFD5FEB9-7AFD-4456-9EAC-BACF19F1C495}" destId="{1F274982-A411-4BB5-B9ED-B9B2EEF63CD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0"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4</a:t>
          </a:r>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Xác thực thực thể</a:t>
          </a:r>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5</a:t>
          </a:r>
        </a:p>
      </dsp:txBody>
      <dsp:txXfrm>
        <a:off x="113350" y="4506362"/>
        <a:ext cx="547300" cy="5473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dirty="0"/>
            <a:t>Mã hóa đầu cuối</a:t>
          </a:r>
          <a:endParaRPr lang="en-US" sz="3300" kern="1200" dirty="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kênh truyền</a:t>
          </a:r>
          <a:endParaRPr lang="en-US" sz="3300" kern="1200"/>
        </a:p>
      </dsp:txBody>
      <dsp:txXfrm>
        <a:off x="6620081" y="2557695"/>
        <a:ext cx="2476087" cy="15373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kênh truyền</a:t>
          </a:r>
          <a:endParaRPr lang="en-US" sz="3300" kern="1200"/>
        </a:p>
      </dsp:txBody>
      <dsp:txXfrm>
        <a:off x="6620081" y="2557695"/>
        <a:ext cx="2476087" cy="1537399"/>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marL="0" lvl="0" indent="0" algn="ctr" defTabSz="1466850" rtl="0">
            <a:lnSpc>
              <a:spcPct val="90000"/>
            </a:lnSpc>
            <a:spcBef>
              <a:spcPct val="0"/>
            </a:spcBef>
            <a:spcAft>
              <a:spcPct val="35000"/>
            </a:spcAft>
            <a:buNone/>
          </a:pPr>
          <a:r>
            <a:rPr lang="vi-VN" sz="3300" kern="1200"/>
            <a:t>Mã hóa kênh truyền</a:t>
          </a:r>
          <a:endParaRPr lang="en-US" sz="3300" kern="1200"/>
        </a:p>
      </dsp:txBody>
      <dsp:txXfrm>
        <a:off x="6620081" y="2557695"/>
        <a:ext cx="2476087" cy="1537399"/>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0"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1"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4</a:t>
          </a:r>
        </a:p>
      </dsp:txBody>
      <dsp:txXfrm>
        <a:off x="113350" y="3430502"/>
        <a:ext cx="547300" cy="547300"/>
      </dsp:txXfrm>
    </dsp:sp>
    <dsp:sp modelId="{A197773E-1EB5-4CFF-94BB-792C6240D7F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Xác thực thực thể</a:t>
          </a:r>
        </a:p>
      </dsp:txBody>
      <dsp:txXfrm rot="-5400000">
        <a:off x="928799" y="4364444"/>
        <a:ext cx="6731094" cy="831136"/>
      </dsp:txXfrm>
    </dsp:sp>
    <dsp:sp modelId="{7216CEC3-A5CA-4162-A899-919F968F9E4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5</a:t>
          </a:r>
        </a:p>
      </dsp:txBody>
      <dsp:txXfrm>
        <a:off x="113350" y="4506362"/>
        <a:ext cx="547300" cy="5473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0"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1"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dirty="0"/>
            <a:t>4</a:t>
          </a:r>
        </a:p>
      </dsp:txBody>
      <dsp:txXfrm>
        <a:off x="113350" y="3430502"/>
        <a:ext cx="547300" cy="547300"/>
      </dsp:txXfrm>
    </dsp:sp>
    <dsp:sp modelId="{D5E8270F-5919-47E2-AB34-50A30DFBFA2D}">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Xác thực thực thể</a:t>
          </a:r>
        </a:p>
      </dsp:txBody>
      <dsp:txXfrm rot="-5400000">
        <a:off x="928799" y="4364444"/>
        <a:ext cx="6731094" cy="831136"/>
      </dsp:txXfrm>
    </dsp:sp>
    <dsp:sp modelId="{5CEF2B84-8B30-4125-B09C-CC6C2BE64F4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5</a:t>
          </a:r>
        </a:p>
      </dsp:txBody>
      <dsp:txXfrm>
        <a:off x="113350" y="4506362"/>
        <a:ext cx="547300" cy="54730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0"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4</a:t>
          </a:r>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1" kern="1200" noProof="0" dirty="0"/>
            <a:t>Xác thực thực thể</a:t>
          </a:r>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dirty="0"/>
            <a:t>5</a:t>
          </a:r>
        </a:p>
      </dsp:txBody>
      <dsp:txXfrm>
        <a:off x="113350" y="4506362"/>
        <a:ext cx="547300" cy="5473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1"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4</a:t>
          </a:r>
        </a:p>
      </dsp:txBody>
      <dsp:txXfrm>
        <a:off x="113350" y="3430502"/>
        <a:ext cx="547300" cy="547300"/>
      </dsp:txXfrm>
    </dsp:sp>
    <dsp:sp modelId="{DBD8C4DD-8A0C-46F9-AE29-4159F67635CB}">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Xác thực thực thể</a:t>
          </a:r>
        </a:p>
      </dsp:txBody>
      <dsp:txXfrm rot="-5400000">
        <a:off x="928799" y="4364444"/>
        <a:ext cx="6731094" cy="831136"/>
      </dsp:txXfrm>
    </dsp:sp>
    <dsp:sp modelId="{25355188-4D07-4939-BD0B-DA4B49F56E21}">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5</a:t>
          </a:r>
        </a:p>
      </dsp:txBody>
      <dsp:txXfrm>
        <a:off x="113350" y="4506362"/>
        <a:ext cx="547300" cy="5473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2A213F-8AD0-4722-AECE-3CC890859E53}">
      <dsp:nvSpPr>
        <dsp:cNvPr id="0" name=""/>
        <dsp:cNvSpPr/>
      </dsp:nvSpPr>
      <dsp:spPr>
        <a:xfrm>
          <a:off x="1789067" y="3443979"/>
          <a:ext cx="531316" cy="2531043"/>
        </a:xfrm>
        <a:custGeom>
          <a:avLst/>
          <a:gdLst/>
          <a:ahLst/>
          <a:cxnLst/>
          <a:rect l="0" t="0" r="0" b="0"/>
          <a:pathLst>
            <a:path>
              <a:moveTo>
                <a:pt x="0" y="0"/>
              </a:moveTo>
              <a:lnTo>
                <a:pt x="265658" y="0"/>
              </a:lnTo>
              <a:lnTo>
                <a:pt x="265658" y="2531043"/>
              </a:lnTo>
              <a:lnTo>
                <a:pt x="531316" y="253104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990070" y="4644845"/>
        <a:ext cx="129310" cy="129310"/>
      </dsp:txXfrm>
    </dsp:sp>
    <dsp:sp modelId="{33122EDF-168C-4414-A0BB-3AC492E3185A}">
      <dsp:nvSpPr>
        <dsp:cNvPr id="0" name=""/>
        <dsp:cNvSpPr/>
      </dsp:nvSpPr>
      <dsp:spPr>
        <a:xfrm>
          <a:off x="1789067" y="3443979"/>
          <a:ext cx="531316" cy="1518625"/>
        </a:xfrm>
        <a:custGeom>
          <a:avLst/>
          <a:gdLst/>
          <a:ahLst/>
          <a:cxnLst/>
          <a:rect l="0" t="0" r="0" b="0"/>
          <a:pathLst>
            <a:path>
              <a:moveTo>
                <a:pt x="0" y="0"/>
              </a:moveTo>
              <a:lnTo>
                <a:pt x="265658" y="0"/>
              </a:lnTo>
              <a:lnTo>
                <a:pt x="265658" y="1518625"/>
              </a:lnTo>
              <a:lnTo>
                <a:pt x="531316" y="1518625"/>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66700">
            <a:lnSpc>
              <a:spcPct val="90000"/>
            </a:lnSpc>
            <a:spcBef>
              <a:spcPct val="0"/>
            </a:spcBef>
            <a:spcAft>
              <a:spcPct val="35000"/>
            </a:spcAft>
            <a:buNone/>
          </a:pPr>
          <a:endParaRPr lang="vi-VN" sz="600" kern="1200" noProof="0"/>
        </a:p>
      </dsp:txBody>
      <dsp:txXfrm>
        <a:off x="2014503" y="4163070"/>
        <a:ext cx="80444" cy="80444"/>
      </dsp:txXfrm>
    </dsp:sp>
    <dsp:sp modelId="{FB0501EA-8445-40BA-9419-914C41F72AA9}">
      <dsp:nvSpPr>
        <dsp:cNvPr id="0" name=""/>
        <dsp:cNvSpPr/>
      </dsp:nvSpPr>
      <dsp:spPr>
        <a:xfrm>
          <a:off x="1789067" y="3443979"/>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vi-VN" sz="500" kern="1200" noProof="0"/>
        </a:p>
      </dsp:txBody>
      <dsp:txXfrm>
        <a:off x="2036379" y="3678737"/>
        <a:ext cx="36692" cy="36692"/>
      </dsp:txXfrm>
    </dsp:sp>
    <dsp:sp modelId="{B31995CF-3339-40D2-81A6-4EA3B3756941}">
      <dsp:nvSpPr>
        <dsp:cNvPr id="0" name=""/>
        <dsp:cNvSpPr/>
      </dsp:nvSpPr>
      <dsp:spPr>
        <a:xfrm>
          <a:off x="4976966" y="2937770"/>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224278" y="3172528"/>
        <a:ext cx="36692" cy="36692"/>
      </dsp:txXfrm>
    </dsp:sp>
    <dsp:sp modelId="{CD07E467-E81D-443A-9531-754C8C996BFA}">
      <dsp:nvSpPr>
        <dsp:cNvPr id="0" name=""/>
        <dsp:cNvSpPr/>
      </dsp:nvSpPr>
      <dsp:spPr>
        <a:xfrm>
          <a:off x="4976966" y="2431562"/>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224278" y="2666319"/>
        <a:ext cx="36692" cy="36692"/>
      </dsp:txXfrm>
    </dsp:sp>
    <dsp:sp modelId="{BC33A7BA-DF16-4E14-ACBA-A90255486067}">
      <dsp:nvSpPr>
        <dsp:cNvPr id="0" name=""/>
        <dsp:cNvSpPr/>
      </dsp:nvSpPr>
      <dsp:spPr>
        <a:xfrm>
          <a:off x="1789067" y="2937770"/>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vi-VN" sz="500" kern="1200" noProof="0"/>
        </a:p>
      </dsp:txBody>
      <dsp:txXfrm>
        <a:off x="2036379" y="3172528"/>
        <a:ext cx="36692" cy="36692"/>
      </dsp:txXfrm>
    </dsp:sp>
    <dsp:sp modelId="{32654702-EF8D-4AB4-8172-A8DF7C4C8BAC}">
      <dsp:nvSpPr>
        <dsp:cNvPr id="0" name=""/>
        <dsp:cNvSpPr/>
      </dsp:nvSpPr>
      <dsp:spPr>
        <a:xfrm>
          <a:off x="4976966" y="912936"/>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224278" y="1147694"/>
        <a:ext cx="36692" cy="36692"/>
      </dsp:txXfrm>
    </dsp:sp>
    <dsp:sp modelId="{1340B3EC-1769-4108-AFC6-AC23FF59A028}">
      <dsp:nvSpPr>
        <dsp:cNvPr id="0" name=""/>
        <dsp:cNvSpPr/>
      </dsp:nvSpPr>
      <dsp:spPr>
        <a:xfrm>
          <a:off x="4976966" y="406727"/>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224278" y="641485"/>
        <a:ext cx="36692" cy="36692"/>
      </dsp:txXfrm>
    </dsp:sp>
    <dsp:sp modelId="{0A6EB95F-3183-4D9B-9DB3-7561E65B3822}">
      <dsp:nvSpPr>
        <dsp:cNvPr id="0" name=""/>
        <dsp:cNvSpPr/>
      </dsp:nvSpPr>
      <dsp:spPr>
        <a:xfrm>
          <a:off x="1789067" y="912936"/>
          <a:ext cx="531316" cy="2531043"/>
        </a:xfrm>
        <a:custGeom>
          <a:avLst/>
          <a:gdLst/>
          <a:ahLst/>
          <a:cxnLst/>
          <a:rect l="0" t="0" r="0" b="0"/>
          <a:pathLst>
            <a:path>
              <a:moveTo>
                <a:pt x="0" y="2531043"/>
              </a:moveTo>
              <a:lnTo>
                <a:pt x="265658" y="2531043"/>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vi-VN" sz="900" kern="1200" noProof="0"/>
        </a:p>
      </dsp:txBody>
      <dsp:txXfrm>
        <a:off x="1990070" y="2113802"/>
        <a:ext cx="129310" cy="129310"/>
      </dsp:txXfrm>
    </dsp:sp>
    <dsp:sp modelId="{BBF3A1CE-3322-41AD-A9CD-6E86FDE3CBE0}">
      <dsp:nvSpPr>
        <dsp:cNvPr id="0" name=""/>
        <dsp:cNvSpPr/>
      </dsp:nvSpPr>
      <dsp:spPr>
        <a:xfrm rot="16200000">
          <a:off x="-747304" y="3039012"/>
          <a:ext cx="4262809" cy="809933"/>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marL="0" lvl="0" indent="0" algn="ctr" defTabSz="1733550">
            <a:lnSpc>
              <a:spcPct val="90000"/>
            </a:lnSpc>
            <a:spcBef>
              <a:spcPct val="0"/>
            </a:spcBef>
            <a:spcAft>
              <a:spcPct val="35000"/>
            </a:spcAft>
            <a:buNone/>
          </a:pPr>
          <a:r>
            <a:rPr lang="vi-VN" sz="3900" kern="1200" noProof="0" dirty="0"/>
            <a:t>Thuật toán mật mã</a:t>
          </a:r>
        </a:p>
      </dsp:txBody>
      <dsp:txXfrm>
        <a:off x="-747304" y="3039012"/>
        <a:ext cx="4262809" cy="809933"/>
      </dsp:txXfrm>
    </dsp:sp>
    <dsp:sp modelId="{51050AD2-530C-4752-84C9-E3C628E9FB70}">
      <dsp:nvSpPr>
        <dsp:cNvPr id="0" name=""/>
        <dsp:cNvSpPr/>
      </dsp:nvSpPr>
      <dsp:spPr>
        <a:xfrm>
          <a:off x="2320383" y="507969"/>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Mật mã đối xứng</a:t>
          </a:r>
        </a:p>
      </dsp:txBody>
      <dsp:txXfrm>
        <a:off x="2320383" y="507969"/>
        <a:ext cx="2656582" cy="809933"/>
      </dsp:txXfrm>
    </dsp:sp>
    <dsp:sp modelId="{4D64DC81-8A2D-4E39-914A-A1235AFF2C61}">
      <dsp:nvSpPr>
        <dsp:cNvPr id="0" name=""/>
        <dsp:cNvSpPr/>
      </dsp:nvSpPr>
      <dsp:spPr>
        <a:xfrm>
          <a:off x="5508283" y="1760"/>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Mã dòng</a:t>
          </a:r>
        </a:p>
      </dsp:txBody>
      <dsp:txXfrm>
        <a:off x="5508283" y="1760"/>
        <a:ext cx="2656582" cy="809933"/>
      </dsp:txXfrm>
    </dsp:sp>
    <dsp:sp modelId="{039CACB6-341A-4520-ABA1-B36027814E6A}">
      <dsp:nvSpPr>
        <dsp:cNvPr id="0" name=""/>
        <dsp:cNvSpPr/>
      </dsp:nvSpPr>
      <dsp:spPr>
        <a:xfrm>
          <a:off x="5508283" y="1014177"/>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Mã khối</a:t>
          </a:r>
        </a:p>
      </dsp:txBody>
      <dsp:txXfrm>
        <a:off x="5508283" y="1014177"/>
        <a:ext cx="2656582" cy="809933"/>
      </dsp:txXfrm>
    </dsp:sp>
    <dsp:sp modelId="{B2DA81A6-D243-47D7-B843-2FD52BB27879}">
      <dsp:nvSpPr>
        <dsp:cNvPr id="0" name=""/>
        <dsp:cNvSpPr/>
      </dsp:nvSpPr>
      <dsp:spPr>
        <a:xfrm>
          <a:off x="2320383" y="2532803"/>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Hàm băm</a:t>
          </a:r>
        </a:p>
      </dsp:txBody>
      <dsp:txXfrm>
        <a:off x="2320383" y="2532803"/>
        <a:ext cx="2656582" cy="809933"/>
      </dsp:txXfrm>
    </dsp:sp>
    <dsp:sp modelId="{F46E2281-59A9-45D4-9464-0DE0284BBFB4}">
      <dsp:nvSpPr>
        <dsp:cNvPr id="0" name=""/>
        <dsp:cNvSpPr/>
      </dsp:nvSpPr>
      <dsp:spPr>
        <a:xfrm>
          <a:off x="5508283" y="2026595"/>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Hàm băm không khóa</a:t>
          </a:r>
        </a:p>
      </dsp:txBody>
      <dsp:txXfrm>
        <a:off x="5508283" y="2026595"/>
        <a:ext cx="2656582" cy="809933"/>
      </dsp:txXfrm>
    </dsp:sp>
    <dsp:sp modelId="{14462142-BCD9-4065-9EB3-C610027DE5F7}">
      <dsp:nvSpPr>
        <dsp:cNvPr id="0" name=""/>
        <dsp:cNvSpPr/>
      </dsp:nvSpPr>
      <dsp:spPr>
        <a:xfrm>
          <a:off x="5508283" y="3039012"/>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Hàm băm có khóa</a:t>
          </a:r>
        </a:p>
      </dsp:txBody>
      <dsp:txXfrm>
        <a:off x="5508283" y="3039012"/>
        <a:ext cx="2656582" cy="809933"/>
      </dsp:txXfrm>
    </dsp:sp>
    <dsp:sp modelId="{A660DC71-FB60-46DD-8E74-87E1019FFC3E}">
      <dsp:nvSpPr>
        <dsp:cNvPr id="0" name=""/>
        <dsp:cNvSpPr/>
      </dsp:nvSpPr>
      <dsp:spPr>
        <a:xfrm>
          <a:off x="2320383" y="3545221"/>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a:t>Mật mã khóa công khai</a:t>
          </a:r>
        </a:p>
      </dsp:txBody>
      <dsp:txXfrm>
        <a:off x="2320383" y="3545221"/>
        <a:ext cx="2656582" cy="809933"/>
      </dsp:txXfrm>
    </dsp:sp>
    <dsp:sp modelId="{313A37DA-A0AF-4446-A284-3B8B511A6517}">
      <dsp:nvSpPr>
        <dsp:cNvPr id="0" name=""/>
        <dsp:cNvSpPr/>
      </dsp:nvSpPr>
      <dsp:spPr>
        <a:xfrm>
          <a:off x="2320383" y="4557638"/>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dirty="0"/>
            <a:t>Chữ kí số</a:t>
          </a:r>
        </a:p>
      </dsp:txBody>
      <dsp:txXfrm>
        <a:off x="2320383" y="4557638"/>
        <a:ext cx="2656582" cy="809933"/>
      </dsp:txXfrm>
    </dsp:sp>
    <dsp:sp modelId="{6891897B-E248-42DB-8844-90D94A5BA069}">
      <dsp:nvSpPr>
        <dsp:cNvPr id="0" name=""/>
        <dsp:cNvSpPr/>
      </dsp:nvSpPr>
      <dsp:spPr>
        <a:xfrm>
          <a:off x="2320383" y="5570055"/>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vi-VN" sz="2900" kern="1200" noProof="0"/>
            <a:t>Sinh số ngẫu nhiên</a:t>
          </a:r>
          <a:endParaRPr lang="vi-VN" sz="2900" kern="1200" noProof="0" dirty="0"/>
        </a:p>
      </dsp:txBody>
      <dsp:txXfrm>
        <a:off x="2320383" y="5570055"/>
        <a:ext cx="2656582" cy="80993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586"/>
          <a:ext cx="9144000" cy="127120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1930" tIns="201930" rIns="201930" bIns="201930" numCol="1" spcCol="1270" anchor="ctr" anchorCtr="0">
          <a:noAutofit/>
        </a:bodyPr>
        <a:lstStyle/>
        <a:p>
          <a:pPr marL="0" lvl="0" indent="0" algn="l" defTabSz="2355850" rtl="0">
            <a:lnSpc>
              <a:spcPct val="90000"/>
            </a:lnSpc>
            <a:spcBef>
              <a:spcPct val="0"/>
            </a:spcBef>
            <a:spcAft>
              <a:spcPct val="35000"/>
            </a:spcAft>
            <a:buNone/>
          </a:pPr>
          <a:r>
            <a:rPr lang="vi-VN" sz="5300" kern="1200" dirty="0"/>
            <a:t>Chữ kí viết tay</a:t>
          </a:r>
          <a:endParaRPr lang="en-US" sz="5300" kern="1200" dirty="0"/>
        </a:p>
      </dsp:txBody>
      <dsp:txXfrm>
        <a:off x="62055" y="148641"/>
        <a:ext cx="9019890" cy="1147095"/>
      </dsp:txXfrm>
    </dsp:sp>
    <dsp:sp modelId="{ED03F441-364E-4537-8BBB-A27AC84EB921}">
      <dsp:nvSpPr>
        <dsp:cNvPr id="0" name=""/>
        <dsp:cNvSpPr/>
      </dsp:nvSpPr>
      <dsp:spPr>
        <a:xfrm>
          <a:off x="0" y="1357791"/>
          <a:ext cx="9144000" cy="4936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67310" rIns="376936" bIns="67310" numCol="1" spcCol="1270" anchor="t" anchorCtr="0">
          <a:noAutofit/>
        </a:bodyPr>
        <a:lstStyle/>
        <a:p>
          <a:pPr marL="285750" lvl="1" indent="-285750" algn="l" defTabSz="1822450" rtl="0">
            <a:lnSpc>
              <a:spcPct val="90000"/>
            </a:lnSpc>
            <a:spcBef>
              <a:spcPct val="0"/>
            </a:spcBef>
            <a:spcAft>
              <a:spcPct val="20000"/>
            </a:spcAft>
            <a:buChar char="•"/>
          </a:pPr>
          <a:r>
            <a:rPr lang="vi-VN" sz="4100" kern="1200"/>
            <a:t>Đặc trưng cho người kí, mỗi người có một chữ kí đặc trưng, không thể được tạo ra bởi người khác</a:t>
          </a:r>
          <a:endParaRPr lang="en-US" sz="4100" kern="1200"/>
        </a:p>
        <a:p>
          <a:pPr marL="285750" lvl="1" indent="-285750" algn="l" defTabSz="1822450" rtl="0">
            <a:lnSpc>
              <a:spcPct val="90000"/>
            </a:lnSpc>
            <a:spcBef>
              <a:spcPct val="0"/>
            </a:spcBef>
            <a:spcAft>
              <a:spcPct val="20000"/>
            </a:spcAft>
            <a:buChar char="•"/>
          </a:pPr>
          <a:r>
            <a:rPr lang="vi-VN" sz="4100" kern="1200" dirty="0"/>
            <a:t>Chữ kí gắn liền với</a:t>
          </a:r>
          <a:r>
            <a:rPr lang="en-US" sz="4100" kern="1200" dirty="0"/>
            <a:t> </a:t>
          </a:r>
          <a:r>
            <a:rPr lang="vi-VN" sz="4100" kern="1200" dirty="0"/>
            <a:t>một văn bản, không thể di chuyển sang văn bản khác</a:t>
          </a:r>
          <a:endParaRPr lang="en-US" sz="4100" kern="1200" dirty="0"/>
        </a:p>
        <a:p>
          <a:pPr marL="285750" lvl="1" indent="-285750" algn="l" defTabSz="1822450" rtl="0">
            <a:lnSpc>
              <a:spcPct val="90000"/>
            </a:lnSpc>
            <a:spcBef>
              <a:spcPct val="0"/>
            </a:spcBef>
            <a:spcAft>
              <a:spcPct val="20000"/>
            </a:spcAft>
            <a:buChar char="•"/>
          </a:pPr>
          <a:r>
            <a:rPr lang="vi-VN" sz="4100" kern="1200"/>
            <a:t>Mọi người đều có khả năng kiểm tra chữ kí của một người bất kì</a:t>
          </a:r>
          <a:endParaRPr lang="en-US" sz="4100" kern="1200"/>
        </a:p>
      </dsp:txBody>
      <dsp:txXfrm>
        <a:off x="0" y="1357791"/>
        <a:ext cx="9144000" cy="49369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3826"/>
          <a:ext cx="9144000" cy="15590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0" tIns="247650" rIns="247650" bIns="247650" numCol="1" spcCol="1270" anchor="ctr" anchorCtr="0">
          <a:noAutofit/>
        </a:bodyPr>
        <a:lstStyle/>
        <a:p>
          <a:pPr marL="0" lvl="0" indent="0" algn="l" defTabSz="2889250" rtl="0">
            <a:lnSpc>
              <a:spcPct val="90000"/>
            </a:lnSpc>
            <a:spcBef>
              <a:spcPct val="0"/>
            </a:spcBef>
            <a:spcAft>
              <a:spcPct val="35000"/>
            </a:spcAft>
            <a:buNone/>
          </a:pPr>
          <a:r>
            <a:rPr lang="vi-VN" sz="6500" kern="1200" dirty="0"/>
            <a:t>Chữ kí số</a:t>
          </a:r>
          <a:endParaRPr lang="en-US" sz="6500" kern="1200" dirty="0"/>
        </a:p>
      </dsp:txBody>
      <dsp:txXfrm>
        <a:off x="76105" y="939931"/>
        <a:ext cx="8991790" cy="1406815"/>
      </dsp:txXfrm>
    </dsp:sp>
    <dsp:sp modelId="{ED03F441-364E-4537-8BBB-A27AC84EB921}">
      <dsp:nvSpPr>
        <dsp:cNvPr id="0" name=""/>
        <dsp:cNvSpPr/>
      </dsp:nvSpPr>
      <dsp:spPr>
        <a:xfrm>
          <a:off x="0" y="2422851"/>
          <a:ext cx="9144000" cy="3094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82550" rIns="462280" bIns="82550" numCol="1" spcCol="1270" anchor="t" anchorCtr="0">
          <a:noAutofit/>
        </a:bodyPr>
        <a:lstStyle/>
        <a:p>
          <a:pPr marL="285750" lvl="1" indent="-285750" algn="l" defTabSz="2266950" rtl="0">
            <a:lnSpc>
              <a:spcPct val="90000"/>
            </a:lnSpc>
            <a:spcBef>
              <a:spcPct val="0"/>
            </a:spcBef>
            <a:spcAft>
              <a:spcPct val="20000"/>
            </a:spcAft>
            <a:buChar char="•"/>
          </a:pPr>
          <a:r>
            <a:rPr lang="vi-VN" sz="5100" kern="1200" dirty="0"/>
            <a:t>Là thông điệp dữ liệu (dãy bít)</a:t>
          </a:r>
          <a:endParaRPr lang="en-US" sz="5100" kern="1200" dirty="0"/>
        </a:p>
        <a:p>
          <a:pPr marL="285750" lvl="1" indent="-285750" algn="l" defTabSz="2266950" rtl="0">
            <a:lnSpc>
              <a:spcPct val="90000"/>
            </a:lnSpc>
            <a:spcBef>
              <a:spcPct val="0"/>
            </a:spcBef>
            <a:spcAft>
              <a:spcPct val="20000"/>
            </a:spcAft>
            <a:buChar char="•"/>
          </a:pPr>
          <a:r>
            <a:rPr lang="vi-VN" sz="5100" kern="1200" dirty="0"/>
            <a:t>Có các tính chất của chữ kí viết tay</a:t>
          </a:r>
          <a:endParaRPr lang="en-US" sz="5100" kern="1200" dirty="0"/>
        </a:p>
      </dsp:txBody>
      <dsp:txXfrm>
        <a:off x="0" y="2422851"/>
        <a:ext cx="9144000" cy="309464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39329"/>
          <a:ext cx="9144000" cy="10793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marL="0" lvl="0" indent="0" algn="l" defTabSz="2000250" rtl="0">
            <a:lnSpc>
              <a:spcPct val="90000"/>
            </a:lnSpc>
            <a:spcBef>
              <a:spcPct val="0"/>
            </a:spcBef>
            <a:spcAft>
              <a:spcPct val="35000"/>
            </a:spcAft>
            <a:buNone/>
          </a:pPr>
          <a:r>
            <a:rPr lang="vi-VN" sz="4500" kern="1200" dirty="0"/>
            <a:t>Chữ kí số</a:t>
          </a:r>
          <a:endParaRPr lang="en-US" sz="4500" kern="1200" dirty="0"/>
        </a:p>
      </dsp:txBody>
      <dsp:txXfrm>
        <a:off x="52688" y="92017"/>
        <a:ext cx="9038624" cy="973949"/>
      </dsp:txXfrm>
    </dsp:sp>
    <dsp:sp modelId="{ED03F441-364E-4537-8BBB-A27AC84EB921}">
      <dsp:nvSpPr>
        <dsp:cNvPr id="0" name=""/>
        <dsp:cNvSpPr/>
      </dsp:nvSpPr>
      <dsp:spPr>
        <a:xfrm>
          <a:off x="0" y="1118654"/>
          <a:ext cx="9144000" cy="40985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57150" rIns="320040" bIns="57150" numCol="1" spcCol="1270" anchor="t" anchorCtr="0">
          <a:noAutofit/>
        </a:bodyPr>
        <a:lstStyle/>
        <a:p>
          <a:pPr marL="285750" lvl="1" indent="-285750" algn="l" defTabSz="1555750" rtl="0">
            <a:lnSpc>
              <a:spcPct val="90000"/>
            </a:lnSpc>
            <a:spcBef>
              <a:spcPct val="0"/>
            </a:spcBef>
            <a:spcAft>
              <a:spcPct val="20000"/>
            </a:spcAft>
            <a:buChar char="•"/>
          </a:pPr>
          <a:r>
            <a:rPr lang="vi-VN" sz="3500" kern="1200" dirty="0"/>
            <a:t>Đặc trưng cho người kí </a:t>
          </a:r>
          <a:r>
            <a:rPr lang="vi-VN" sz="3500" kern="1200" dirty="0">
              <a:sym typeface="Wingdings" pitchFamily="2" charset="2"/>
            </a:rPr>
            <a:t> phụ thuộc vào yếu tố bí mật của riêng người kí</a:t>
          </a:r>
          <a:endParaRPr lang="en-US" sz="3500" kern="1200" dirty="0"/>
        </a:p>
        <a:p>
          <a:pPr marL="285750" lvl="1" indent="-285750" algn="l" defTabSz="1555750" rtl="0">
            <a:lnSpc>
              <a:spcPct val="90000"/>
            </a:lnSpc>
            <a:spcBef>
              <a:spcPct val="0"/>
            </a:spcBef>
            <a:spcAft>
              <a:spcPct val="20000"/>
            </a:spcAft>
            <a:buChar char="•"/>
          </a:pPr>
          <a:r>
            <a:rPr lang="vi-VN" sz="3500" kern="1200" dirty="0"/>
            <a:t>Không thể chuyển chữ kí sang văn bản khác </a:t>
          </a:r>
          <a:r>
            <a:rPr lang="vi-VN" sz="3500" kern="1200" dirty="0">
              <a:sym typeface="Wingdings" pitchFamily="2" charset="2"/>
            </a:rPr>
            <a:t> chữ kí phụ thuộc vào chính văn bản</a:t>
          </a:r>
          <a:endParaRPr lang="en-US" sz="3500" kern="1200" dirty="0"/>
        </a:p>
        <a:p>
          <a:pPr marL="285750" lvl="1" indent="-285750" algn="l" defTabSz="1555750" rtl="0">
            <a:lnSpc>
              <a:spcPct val="90000"/>
            </a:lnSpc>
            <a:spcBef>
              <a:spcPct val="0"/>
            </a:spcBef>
            <a:spcAft>
              <a:spcPct val="20000"/>
            </a:spcAft>
            <a:buChar char="•"/>
          </a:pPr>
          <a:r>
            <a:rPr lang="vi-VN" sz="3500" kern="1200" dirty="0"/>
            <a:t>Người bất kì có thể kiểm tra </a:t>
          </a:r>
          <a:r>
            <a:rPr lang="vi-VN" sz="3500" kern="1200" dirty="0">
              <a:sym typeface="Wingdings" pitchFamily="2" charset="2"/>
            </a:rPr>
            <a:t>có một đại lượng công khai tương ứng với yếu tố bí mật</a:t>
          </a:r>
          <a:endParaRPr lang="en-US" sz="3500" kern="1200" dirty="0"/>
        </a:p>
      </dsp:txBody>
      <dsp:txXfrm>
        <a:off x="0" y="1118654"/>
        <a:ext cx="9144000" cy="409859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DB660A-42AA-428D-894C-B43FFF7BEB7A}">
      <dsp:nvSpPr>
        <dsp:cNvPr id="0" name=""/>
        <dsp:cNvSpPr/>
      </dsp:nvSpPr>
      <dsp:spPr>
        <a:xfrm>
          <a:off x="0" y="47214"/>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vi-VN" sz="2700" kern="1200" dirty="0">
              <a:sym typeface="Wingdings" pitchFamily="2" charset="2"/>
            </a:rPr>
            <a:t>Lưu lượng tăng gấp đôi</a:t>
          </a:r>
          <a:endParaRPr lang="en-US" sz="2700" kern="1200" dirty="0"/>
        </a:p>
      </dsp:txBody>
      <dsp:txXfrm>
        <a:off x="51371" y="98585"/>
        <a:ext cx="5308237" cy="949599"/>
      </dsp:txXfrm>
    </dsp:sp>
    <dsp:sp modelId="{8FA46BDA-A115-4012-9223-A870122C4E73}">
      <dsp:nvSpPr>
        <dsp:cNvPr id="0" name=""/>
        <dsp:cNvSpPr/>
      </dsp:nvSpPr>
      <dsp:spPr>
        <a:xfrm>
          <a:off x="0" y="1177316"/>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vi-VN" sz="2700" kern="1200" dirty="0"/>
            <a:t>Kích thước của m thường vượt quá khả năng tính toán hiện nay</a:t>
          </a:r>
          <a:endParaRPr lang="en-US" sz="2700" kern="1200" dirty="0"/>
        </a:p>
      </dsp:txBody>
      <dsp:txXfrm>
        <a:off x="51371" y="1228687"/>
        <a:ext cx="5308237" cy="94959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F891F1-E5D8-4C62-92FB-2781A1D6FBA0}">
      <dsp:nvSpPr>
        <dsp:cNvPr id="0" name=""/>
        <dsp:cNvSpPr/>
      </dsp:nvSpPr>
      <dsp:spPr>
        <a:xfrm>
          <a:off x="1381336" y="0"/>
          <a:ext cx="6381328" cy="6381328"/>
        </a:xfrm>
        <a:prstGeom prst="diamond">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F117B103-4207-420B-AC98-B22E54A359E3}">
      <dsp:nvSpPr>
        <dsp:cNvPr id="0" name=""/>
        <dsp:cNvSpPr/>
      </dsp:nvSpPr>
      <dsp:spPr>
        <a:xfrm>
          <a:off x="1987562" y="606226"/>
          <a:ext cx="2488717" cy="2488717"/>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rtl="0">
            <a:lnSpc>
              <a:spcPct val="90000"/>
            </a:lnSpc>
            <a:spcBef>
              <a:spcPct val="0"/>
            </a:spcBef>
            <a:spcAft>
              <a:spcPct val="35000"/>
            </a:spcAft>
            <a:buNone/>
          </a:pPr>
          <a:r>
            <a:rPr lang="vi-VN" sz="3600" kern="1200"/>
            <a:t>Đảm bảo tính bí mật</a:t>
          </a:r>
          <a:endParaRPr lang="en-US" sz="3600" kern="1200"/>
        </a:p>
      </dsp:txBody>
      <dsp:txXfrm>
        <a:off x="2109051" y="727715"/>
        <a:ext cx="2245739" cy="2245739"/>
      </dsp:txXfrm>
    </dsp:sp>
    <dsp:sp modelId="{4245BD29-550F-4617-8D8F-56FE5C2005AC}">
      <dsp:nvSpPr>
        <dsp:cNvPr id="0" name=""/>
        <dsp:cNvSpPr/>
      </dsp:nvSpPr>
      <dsp:spPr>
        <a:xfrm>
          <a:off x="4667719" y="606226"/>
          <a:ext cx="2488717" cy="2488717"/>
        </a:xfrm>
        <a:prstGeom prst="roundRect">
          <a:avLst/>
        </a:prstGeom>
        <a:gradFill rotWithShape="0">
          <a:gsLst>
            <a:gs pos="0">
              <a:schemeClr val="accent2">
                <a:hueOff val="1560506"/>
                <a:satOff val="-1946"/>
                <a:lumOff val="458"/>
                <a:alphaOff val="0"/>
                <a:shade val="51000"/>
                <a:satMod val="130000"/>
              </a:schemeClr>
            </a:gs>
            <a:gs pos="80000">
              <a:schemeClr val="accent2">
                <a:hueOff val="1560506"/>
                <a:satOff val="-1946"/>
                <a:lumOff val="458"/>
                <a:alphaOff val="0"/>
                <a:shade val="93000"/>
                <a:satMod val="130000"/>
              </a:schemeClr>
            </a:gs>
            <a:gs pos="100000">
              <a:schemeClr val="accent2">
                <a:hueOff val="1560506"/>
                <a:satOff val="-1946"/>
                <a:lumOff val="45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rtl="0">
            <a:lnSpc>
              <a:spcPct val="90000"/>
            </a:lnSpc>
            <a:spcBef>
              <a:spcPct val="0"/>
            </a:spcBef>
            <a:spcAft>
              <a:spcPct val="35000"/>
            </a:spcAft>
            <a:buNone/>
          </a:pPr>
          <a:r>
            <a:rPr lang="vi-VN" sz="3600" kern="1200"/>
            <a:t>Đảm bảo tính toàn vẹn</a:t>
          </a:r>
          <a:endParaRPr lang="en-US" sz="3600" kern="1200"/>
        </a:p>
      </dsp:txBody>
      <dsp:txXfrm>
        <a:off x="4789208" y="727715"/>
        <a:ext cx="2245739" cy="2245739"/>
      </dsp:txXfrm>
    </dsp:sp>
    <dsp:sp modelId="{C5CA68DA-CF0D-4C8E-9C02-17C12876427F}">
      <dsp:nvSpPr>
        <dsp:cNvPr id="0" name=""/>
        <dsp:cNvSpPr/>
      </dsp:nvSpPr>
      <dsp:spPr>
        <a:xfrm>
          <a:off x="1987562" y="3286383"/>
          <a:ext cx="2488717" cy="2488717"/>
        </a:xfrm>
        <a:prstGeom prst="roundRect">
          <a:avLst/>
        </a:prstGeom>
        <a:gradFill rotWithShape="0">
          <a:gsLst>
            <a:gs pos="0">
              <a:schemeClr val="accent2">
                <a:hueOff val="3121013"/>
                <a:satOff val="-3893"/>
                <a:lumOff val="915"/>
                <a:alphaOff val="0"/>
                <a:shade val="51000"/>
                <a:satMod val="130000"/>
              </a:schemeClr>
            </a:gs>
            <a:gs pos="80000">
              <a:schemeClr val="accent2">
                <a:hueOff val="3121013"/>
                <a:satOff val="-3893"/>
                <a:lumOff val="915"/>
                <a:alphaOff val="0"/>
                <a:shade val="93000"/>
                <a:satMod val="130000"/>
              </a:schemeClr>
            </a:gs>
            <a:gs pos="100000">
              <a:schemeClr val="accent2">
                <a:hueOff val="3121013"/>
                <a:satOff val="-3893"/>
                <a:lumOff val="91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rtl="0">
            <a:lnSpc>
              <a:spcPct val="90000"/>
            </a:lnSpc>
            <a:spcBef>
              <a:spcPct val="0"/>
            </a:spcBef>
            <a:spcAft>
              <a:spcPct val="35000"/>
            </a:spcAft>
            <a:buNone/>
          </a:pPr>
          <a:r>
            <a:rPr lang="vi-VN" sz="3600" kern="1200"/>
            <a:t>Đảm bảo tính xác thực</a:t>
          </a:r>
          <a:endParaRPr lang="en-US" sz="3600" kern="1200"/>
        </a:p>
      </dsp:txBody>
      <dsp:txXfrm>
        <a:off x="2109051" y="3407872"/>
        <a:ext cx="2245739" cy="2245739"/>
      </dsp:txXfrm>
    </dsp:sp>
    <dsp:sp modelId="{2036A5B8-3CF0-4AF6-85D4-0BDF131A4C63}">
      <dsp:nvSpPr>
        <dsp:cNvPr id="0" name=""/>
        <dsp:cNvSpPr/>
      </dsp:nvSpPr>
      <dsp:spPr>
        <a:xfrm>
          <a:off x="4667719" y="3286383"/>
          <a:ext cx="2488717" cy="2488717"/>
        </a:xfrm>
        <a:prstGeom prst="roundRect">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rtl="0">
            <a:lnSpc>
              <a:spcPct val="90000"/>
            </a:lnSpc>
            <a:spcBef>
              <a:spcPct val="0"/>
            </a:spcBef>
            <a:spcAft>
              <a:spcPct val="35000"/>
            </a:spcAft>
            <a:buNone/>
          </a:pPr>
          <a:r>
            <a:rPr lang="vi-VN" sz="3600" kern="1200"/>
            <a:t>Đảm bảo tính chống chối bỏ</a:t>
          </a:r>
          <a:endParaRPr lang="en-US" sz="3600" kern="1200"/>
        </a:p>
      </dsp:txBody>
      <dsp:txXfrm>
        <a:off x="4789208" y="3407872"/>
        <a:ext cx="2245739" cy="224573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0" kern="1200" noProof="0" dirty="0"/>
            <a:t>Tổng quan về mật mã</a:t>
          </a:r>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a:t>1</a:t>
          </a:r>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b="1" kern="1200" noProof="0" dirty="0"/>
            <a:t>Đảm bảo tính bí mật</a:t>
          </a:r>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b="1" kern="1200" noProof="0" dirty="0"/>
            <a:t>2</a:t>
          </a:r>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toàn vẹn</a:t>
          </a:r>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3</a:t>
          </a:r>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Đảm bảo tính xác thực</a:t>
          </a:r>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4</a:t>
          </a:r>
        </a:p>
      </dsp:txBody>
      <dsp:txXfrm>
        <a:off x="113350" y="3430502"/>
        <a:ext cx="547300" cy="547300"/>
      </dsp:txXfrm>
    </dsp:sp>
    <dsp:sp modelId="{1211438C-2C3B-4CC4-A81C-39099D487313}">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marL="0" lvl="0" indent="0" algn="l" defTabSz="1911350">
            <a:lnSpc>
              <a:spcPct val="90000"/>
            </a:lnSpc>
            <a:spcBef>
              <a:spcPct val="0"/>
            </a:spcBef>
            <a:spcAft>
              <a:spcPct val="35000"/>
            </a:spcAft>
            <a:buNone/>
          </a:pPr>
          <a:r>
            <a:rPr lang="vi-VN" sz="4300" kern="1200" noProof="0" dirty="0"/>
            <a:t>Xác thực thực thể</a:t>
          </a:r>
        </a:p>
      </dsp:txBody>
      <dsp:txXfrm rot="-5400000">
        <a:off x="928799" y="4364444"/>
        <a:ext cx="6731094" cy="831136"/>
      </dsp:txXfrm>
    </dsp:sp>
    <dsp:sp modelId="{1F274982-A411-4BB5-B9ED-B9B2EEF63CD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822450">
            <a:lnSpc>
              <a:spcPct val="90000"/>
            </a:lnSpc>
            <a:spcBef>
              <a:spcPct val="0"/>
            </a:spcBef>
            <a:spcAft>
              <a:spcPct val="35000"/>
            </a:spcAft>
            <a:buNone/>
          </a:pPr>
          <a:r>
            <a:rPr lang="vi-VN" sz="4100" kern="1200" noProof="0" dirty="0"/>
            <a:t>5</a:t>
          </a:r>
        </a:p>
      </dsp:txBody>
      <dsp:txXfrm>
        <a:off x="113350" y="4506362"/>
        <a:ext cx="547300" cy="547300"/>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9.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20.09.2021</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20.09.2021</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200" b="0" i="0" kern="1200" dirty="0" err="1">
                <a:solidFill>
                  <a:schemeClr val="tx1"/>
                </a:solidFill>
                <a:effectLst/>
                <a:latin typeface="+mn-lt"/>
                <a:ea typeface="+mn-ea"/>
                <a:cs typeface="+mn-cs"/>
              </a:rPr>
              <a:t>Đối</a:t>
            </a:r>
            <a:r>
              <a:rPr lang="en-US" sz="1200" b="0" i="0" kern="1200" baseline="0" dirty="0">
                <a:solidFill>
                  <a:schemeClr val="tx1"/>
                </a:solidFill>
                <a:effectLst/>
                <a:latin typeface="+mn-lt"/>
                <a:ea typeface="+mn-ea"/>
                <a:cs typeface="+mn-cs"/>
              </a:rPr>
              <a:t> </a:t>
            </a:r>
            <a:r>
              <a:rPr lang="en-US" sz="1200" b="0" i="0" kern="1200" baseline="0" dirty="0" err="1">
                <a:solidFill>
                  <a:schemeClr val="tx1"/>
                </a:solidFill>
                <a:effectLst/>
                <a:latin typeface="+mn-lt"/>
                <a:ea typeface="+mn-ea"/>
                <a:cs typeface="+mn-cs"/>
              </a:rPr>
              <a:t>xứng</a:t>
            </a:r>
            <a:r>
              <a:rPr lang="en-US" sz="1200" b="0" i="0" kern="1200" baseline="0" dirty="0">
                <a:solidFill>
                  <a:schemeClr val="tx1"/>
                </a:solidFill>
                <a:effectLst/>
                <a:latin typeface="+mn-lt"/>
                <a:ea typeface="+mn-ea"/>
                <a:cs typeface="+mn-cs"/>
              </a:rPr>
              <a:t>-</a:t>
            </a:r>
            <a:r>
              <a:rPr lang="en-US" sz="1200" b="0" i="0" kern="1200" dirty="0">
                <a:solidFill>
                  <a:schemeClr val="tx1"/>
                </a:solidFill>
                <a:effectLst/>
                <a:latin typeface="+mn-lt"/>
                <a:ea typeface="+mn-ea"/>
                <a:cs typeface="+mn-cs"/>
              </a:rPr>
              <a:t>symmetry</a:t>
            </a:r>
          </a:p>
          <a:p>
            <a:pPr rtl="0"/>
            <a:r>
              <a:rPr lang="en-US" sz="1200" b="0" i="0" kern="1200" dirty="0" err="1">
                <a:solidFill>
                  <a:schemeClr val="tx1"/>
                </a:solidFill>
                <a:effectLst/>
                <a:latin typeface="+mn-lt"/>
                <a:ea typeface="+mn-ea"/>
                <a:cs typeface="+mn-cs"/>
              </a:rPr>
              <a:t>Bấ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ối</a:t>
            </a:r>
            <a:r>
              <a:rPr lang="en-US" sz="1200" b="0" i="0" kern="1200" baseline="0" dirty="0">
                <a:solidFill>
                  <a:schemeClr val="tx1"/>
                </a:solidFill>
                <a:effectLst/>
                <a:latin typeface="+mn-lt"/>
                <a:ea typeface="+mn-ea"/>
                <a:cs typeface="+mn-cs"/>
              </a:rPr>
              <a:t> </a:t>
            </a:r>
            <a:r>
              <a:rPr lang="en-US" sz="1200" b="0" i="0" kern="1200" baseline="0" dirty="0" err="1">
                <a:solidFill>
                  <a:schemeClr val="tx1"/>
                </a:solidFill>
                <a:effectLst/>
                <a:latin typeface="+mn-lt"/>
                <a:ea typeface="+mn-ea"/>
                <a:cs typeface="+mn-cs"/>
              </a:rPr>
              <a:t>xứng</a:t>
            </a:r>
            <a:r>
              <a:rPr lang="en-US" sz="1200" b="0" i="0" kern="1200" baseline="0" dirty="0">
                <a:solidFill>
                  <a:schemeClr val="tx1"/>
                </a:solidFill>
                <a:effectLst/>
                <a:latin typeface="+mn-lt"/>
                <a:ea typeface="+mn-ea"/>
                <a:cs typeface="+mn-cs"/>
              </a:rPr>
              <a:t> - Asymmetrical</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1823970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2</a:t>
            </a:fld>
            <a:endParaRPr lang="ru-RU"/>
          </a:p>
        </p:txBody>
      </p:sp>
    </p:spTree>
    <p:extLst>
      <p:ext uri="{BB962C8B-B14F-4D97-AF65-F5344CB8AC3E}">
        <p14:creationId xmlns:p14="http://schemas.microsoft.com/office/powerpoint/2010/main" val="3722200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3</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8</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9</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1</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a:t>exFAT</a:t>
            </a:r>
            <a:r>
              <a:rPr lang="vi-VN" baseline="0" dirty="0"/>
              <a:t> là hệ quản trị tập tin được Microsoft phát triển nhắm đến thiết bị lưu trữ ngoại vi và cho máy ảnh, máy quay, điện thoại... </a:t>
            </a:r>
            <a:r>
              <a:rPr lang="vi-VN" baseline="0"/>
              <a:t>Nó được hỗ trợ bởi cả Windows và Linux, Mac O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a:t>EFS - Encrypting File System. Encrypted Files and Folders</a:t>
            </a:r>
            <a:r>
              <a:rPr lang="vi-VN" dirty="0"/>
              <a:t>, http://ntfs.com/internals-encrypted-files.htm</a:t>
            </a:r>
          </a:p>
          <a:p>
            <a:pPr marL="171394" indent="-171394">
              <a:buFont typeface="Wingdings" pitchFamily="2" charset="2"/>
              <a:buChar char="§"/>
            </a:pPr>
            <a:r>
              <a:rPr lang="en-US" dirty="0"/>
              <a:t>DES-X</a:t>
            </a:r>
            <a:r>
              <a:rPr lang="vi-VN" dirty="0"/>
              <a:t>, http://en.wikipedia.org/wiki/DES-X</a:t>
            </a:r>
          </a:p>
          <a:p>
            <a:pPr marL="171394" indent="-171394">
              <a:buFont typeface="Wingdings" pitchFamily="2" charset="2"/>
              <a:buChar char="§"/>
            </a:pPr>
            <a:r>
              <a:rPr lang="en-US" dirty="0"/>
              <a:t>Changes in EFS</a:t>
            </a:r>
            <a:r>
              <a:rPr lang="vi-VN" dirty="0"/>
              <a:t>, https://technet.microsoft.com/en-us/library/dd630631%28v=ws.10%29.aspx</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6</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8</a:t>
            </a:fld>
            <a:endParaRPr lang="ru-RU"/>
          </a:p>
        </p:txBody>
      </p:sp>
    </p:spTree>
    <p:extLst>
      <p:ext uri="{BB962C8B-B14F-4D97-AF65-F5344CB8AC3E}">
        <p14:creationId xmlns:p14="http://schemas.microsoft.com/office/powerpoint/2010/main" val="2324609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a:t>Hardware-based full disk encryption</a:t>
            </a:r>
            <a:r>
              <a:rPr lang="vi-VN" dirty="0"/>
              <a:t>, http://en.wikipedia.org/wiki/Hardware-based_full_disk_encryption</a:t>
            </a:r>
          </a:p>
          <a:p>
            <a:pPr marL="171394" indent="-171394">
              <a:buFont typeface="Wingdings" pitchFamily="2" charset="2"/>
              <a:buChar char="§"/>
            </a:pPr>
            <a:r>
              <a:rPr lang="en-US" dirty="0"/>
              <a:t>HDD FDE is made by HDD vendors using the OPAL and Enterprise standards developed by the Trusted Computing Group.[1] Key management takes place within the hard disk controller and encryption keys are 128 or 256 bit Advanced Encryption Standard (AES) keys. Authentication on power up of the drive must still take place within the CPU via either a software pre-boot authentication environment (i.e., with a software-based full disk encryption component - hybrid full disk encryption) or with a BIOS password.</a:t>
            </a:r>
            <a:endParaRPr lang="vi-VN" dirty="0"/>
          </a:p>
          <a:p>
            <a:pPr marL="171394" indent="-171394">
              <a:buFont typeface="Wingdings" pitchFamily="2" charset="2"/>
              <a:buChar char="§"/>
            </a:pPr>
            <a:r>
              <a:rPr lang="en-US" dirty="0"/>
              <a:t>Within a standard hard drive form factor case both the </a:t>
            </a:r>
            <a:r>
              <a:rPr lang="en-US" dirty="0" err="1"/>
              <a:t>encryptor</a:t>
            </a:r>
            <a:r>
              <a:rPr lang="en-US" dirty="0"/>
              <a:t> (BC) and a smaller form factor, commercially available, hard disk drive is enclosed.</a:t>
            </a:r>
            <a:endParaRPr lang="vi-VN" dirty="0"/>
          </a:p>
          <a:p>
            <a:pPr marL="171394" indent="-171394">
              <a:buFont typeface="Wingdings" pitchFamily="2" charset="2"/>
              <a:buChar char="§"/>
            </a:pPr>
            <a:r>
              <a:rPr lang="en-US" dirty="0"/>
              <a:t>The </a:t>
            </a:r>
            <a:r>
              <a:rPr lang="en-US" dirty="0" err="1"/>
              <a:t>encryptor</a:t>
            </a:r>
            <a:r>
              <a:rPr lang="en-US" dirty="0"/>
              <a:t> bridge and chipset (BC) is placed between the computer and the standard hard disk drive, encrypting every sector written to it.</a:t>
            </a:r>
            <a:endParaRPr lang="vi-VN" dirty="0"/>
          </a:p>
          <a:p>
            <a:pPr marL="171394" indent="-171394">
              <a:buFont typeface="Wingdings" pitchFamily="2" charset="2"/>
              <a:buChar char="§"/>
            </a:pP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19443543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7</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a:t>How to Make </a:t>
            </a:r>
            <a:r>
              <a:rPr lang="en-US" dirty="0" err="1"/>
              <a:t>BitLocker</a:t>
            </a:r>
            <a:r>
              <a:rPr lang="en-US" dirty="0"/>
              <a:t> Use 256-bit AES Encryption Instead of 128-bit AES</a:t>
            </a:r>
            <a:r>
              <a:rPr lang="vi-VN" dirty="0"/>
              <a:t>, http://www.howtogeek.com/193649/how-to-make-bitlocker-use-256-bit-aes-encryption-instead-of-128-bit-ae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8</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a:t>Để</a:t>
            </a:r>
            <a:r>
              <a:rPr lang="vi-VN" baseline="0" dirty="0"/>
              <a:t> mã hóa một ổ đĩa nào đó, ví dụ ổ đĩa USB Flash, nhấn chuột phải vào ổ đĩa đó và chọn «Turn on BitLocker...»</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9</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2</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kali.org/downloads/</a:t>
            </a:r>
          </a:p>
        </p:txBody>
      </p:sp>
      <p:sp>
        <p:nvSpPr>
          <p:cNvPr id="4" name="Slide Number Placeholder 3"/>
          <p:cNvSpPr>
            <a:spLocks noGrp="1"/>
          </p:cNvSpPr>
          <p:nvPr>
            <p:ph type="sldNum" sz="quarter" idx="10"/>
          </p:nvPr>
        </p:nvSpPr>
        <p:spPr/>
        <p:txBody>
          <a:bodyPr/>
          <a:lstStyle/>
          <a:p>
            <a:fld id="{391F8C0C-5812-497D-B352-B5908CC200C0}" type="slidenum">
              <a:rPr lang="ru-RU" smtClean="0"/>
              <a:t>54</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kali.org/downloads/</a:t>
            </a:r>
          </a:p>
        </p:txBody>
      </p:sp>
      <p:sp>
        <p:nvSpPr>
          <p:cNvPr id="4" name="Slide Number Placeholder 3"/>
          <p:cNvSpPr>
            <a:spLocks noGrp="1"/>
          </p:cNvSpPr>
          <p:nvPr>
            <p:ph type="sldNum" sz="quarter" idx="10"/>
          </p:nvPr>
        </p:nvSpPr>
        <p:spPr/>
        <p:txBody>
          <a:bodyPr/>
          <a:lstStyle/>
          <a:p>
            <a:fld id="{391F8C0C-5812-497D-B352-B5908CC200C0}" type="slidenum">
              <a:rPr lang="ru-RU" smtClean="0"/>
              <a:t>55</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6</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upload.wikimedia.org/wikipedia/commons/thumb/0/08/MAC.svg/661px-MAC.svg.png</a:t>
            </a:r>
          </a:p>
        </p:txBody>
      </p:sp>
      <p:sp>
        <p:nvSpPr>
          <p:cNvPr id="4" name="Slide Number Placeholder 3"/>
          <p:cNvSpPr>
            <a:spLocks noGrp="1"/>
          </p:cNvSpPr>
          <p:nvPr>
            <p:ph type="sldNum" sz="quarter" idx="10"/>
          </p:nvPr>
        </p:nvSpPr>
        <p:spPr/>
        <p:txBody>
          <a:bodyPr/>
          <a:lstStyle/>
          <a:p>
            <a:fld id="{391F8C0C-5812-497D-B352-B5908CC200C0}" type="slidenum">
              <a:rPr lang="ru-RU" smtClean="0"/>
              <a:t>57</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Thực</a:t>
            </a:r>
            <a:r>
              <a:rPr lang="vi-VN" baseline="0" dirty="0"/>
              <a:t> ra, muốn đảm bảo tính chống chối bỏ thì phải có một yếu tố nữa gắn kèm với thông điệp, đó là nhãn thời gian (time stamp). Nhãn thời gian giúp chứng minh rằng thông điệp được ký ở thời điểm mà khóa bí mật của người ký là hợp lệ (chưa hết hạn, chưa bị lộ...)</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8</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strikehawk.com/shopping-cart-security/secure-email-services/email-ssl-certificate/</a:t>
            </a:r>
          </a:p>
        </p:txBody>
      </p:sp>
      <p:sp>
        <p:nvSpPr>
          <p:cNvPr id="4" name="Slide Number Placeholder 3"/>
          <p:cNvSpPr>
            <a:spLocks noGrp="1"/>
          </p:cNvSpPr>
          <p:nvPr>
            <p:ph type="sldNum" sz="quarter" idx="10"/>
          </p:nvPr>
        </p:nvSpPr>
        <p:spPr/>
        <p:txBody>
          <a:bodyPr/>
          <a:lstStyle/>
          <a:p>
            <a:fld id="{391F8C0C-5812-497D-B352-B5908CC200C0}" type="slidenum">
              <a:rPr lang="ru-RU" smtClean="0"/>
              <a:t>59</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0</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61</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a:t>
            </a:fld>
            <a:endParaRPr lang="ru-RU"/>
          </a:p>
        </p:txBody>
      </p:sp>
    </p:spTree>
    <p:extLst>
      <p:ext uri="{BB962C8B-B14F-4D97-AF65-F5344CB8AC3E}">
        <p14:creationId xmlns:p14="http://schemas.microsoft.com/office/powerpoint/2010/main" val="41767347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dirty="0"/>
              <a:t>Yêu</a:t>
            </a:r>
            <a:r>
              <a:rPr lang="vi-VN" baseline="0" dirty="0"/>
              <a:t> cầu MỖI sinh viên nêu đặc trưng của MỘT hệ mật</a:t>
            </a: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a:t>
            </a:fld>
            <a:endParaRPr lang="ru-RU"/>
          </a:p>
        </p:txBody>
      </p:sp>
    </p:spTree>
    <p:extLst>
      <p:ext uri="{BB962C8B-B14F-4D97-AF65-F5344CB8AC3E}">
        <p14:creationId xmlns:p14="http://schemas.microsoft.com/office/powerpoint/2010/main" val="2595374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Khóa</a:t>
            </a:r>
            <a:r>
              <a:rPr lang="vi-VN" baseline="0" dirty="0"/>
              <a:t> bí mật được chia sẻ bởi 2 bên </a:t>
            </a:r>
            <a:r>
              <a:rPr lang="vi-VN" baseline="0" dirty="0">
                <a:sym typeface="Wingdings" pitchFamily="2" charset="2"/>
              </a:rPr>
              <a:t> không có khả năng chống chối bỏ</a:t>
            </a: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Khóa</a:t>
            </a:r>
            <a:r>
              <a:rPr lang="vi-VN" baseline="0" dirty="0"/>
              <a:t> bí mật được chia sẻ bởi 2 bên </a:t>
            </a:r>
            <a:r>
              <a:rPr lang="vi-VN" baseline="0" dirty="0">
                <a:sym typeface="Wingdings" pitchFamily="2" charset="2"/>
              </a:rPr>
              <a:t> không có khả năng chống chối bỏ</a:t>
            </a: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7</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dirty="0"/>
              <a:t>Mã</a:t>
            </a:r>
            <a:r>
              <a:rPr lang="vi-VN" baseline="0" dirty="0"/>
              <a:t> hóa và giải mã thực hiện trên hai khóa khác nhau nhưng có liên quan đến nhau</a:t>
            </a:r>
          </a:p>
          <a:p>
            <a:pPr marL="171450" indent="-171450">
              <a:buFontTx/>
              <a:buChar char="-"/>
            </a:pPr>
            <a:r>
              <a:rPr lang="vi-VN" baseline="0" dirty="0"/>
              <a:t>Mã hóa thực hiện trên khóa CÔNG KHAI của NGƯỜI NHẬN</a:t>
            </a:r>
          </a:p>
          <a:p>
            <a:pPr marL="171450" indent="-171450">
              <a:buFontTx/>
              <a:buChar char="-"/>
            </a:pPr>
            <a:r>
              <a:rPr lang="vi-VN" baseline="0" dirty="0"/>
              <a:t>Giải mã thực hiện trên khóa BÍ MẬT của NGƯỜI NHẬN</a:t>
            </a:r>
          </a:p>
          <a:p>
            <a:pPr marL="171450" indent="-171450">
              <a:buFontTx/>
              <a:buChar char="-"/>
            </a:pPr>
            <a:r>
              <a:rPr lang="vi-VN" baseline="0" dirty="0"/>
              <a:t>Không thể tìm ra khóa bí mật từ khóa công khai</a:t>
            </a:r>
          </a:p>
          <a:p>
            <a:pPr marL="628650" lvl="1" indent="-171450">
              <a:buFont typeface="Arial" pitchFamily="34" charset="0"/>
              <a:buChar char="•"/>
            </a:pPr>
            <a:r>
              <a:rPr lang="vi-VN" baseline="0" dirty="0"/>
              <a:t>Khóa phải có kích thước lớn</a:t>
            </a:r>
          </a:p>
          <a:p>
            <a:pPr marL="628650" lvl="1" indent="-171450">
              <a:buFont typeface="Arial" pitchFamily="34" charset="0"/>
              <a:buChar char="•"/>
            </a:pPr>
            <a:r>
              <a:rPr lang="vi-VN" baseline="0" dirty="0"/>
              <a:t>Bài toán tìm khóa bí mật từ khóa công khai phải có độ phức tạp tính toán làm mũ</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kumimoji="0" lang="vi-VN" sz="1200" b="0" i="0" u="none" strike="noStrike" kern="1200" cap="none" spc="0" normalizeH="0" baseline="0" noProof="0" dirty="0">
                <a:ln>
                  <a:noFill/>
                </a:ln>
                <a:solidFill>
                  <a:prstClr val="black"/>
                </a:solidFill>
                <a:effectLst/>
                <a:uLnTx/>
                <a:uFillTx/>
                <a:latin typeface="+mn-lt"/>
                <a:ea typeface="+mn-ea"/>
                <a:cs typeface="+mn-cs"/>
              </a:rPr>
              <a:t>Khóa công khai của mỗi người là duy nhất</a:t>
            </a:r>
          </a:p>
        </p:txBody>
      </p:sp>
      <p:sp>
        <p:nvSpPr>
          <p:cNvPr id="4" name="Slide Number Placeholder 3"/>
          <p:cNvSpPr>
            <a:spLocks noGrp="1"/>
          </p:cNvSpPr>
          <p:nvPr>
            <p:ph type="sldNum" sz="quarter" idx="10"/>
          </p:nvPr>
        </p:nvSpPr>
        <p:spPr/>
        <p:txBody>
          <a:bodyPr/>
          <a:lstStyle/>
          <a:p>
            <a:fld id="{391F8C0C-5812-497D-B352-B5908CC200C0}" type="slidenum">
              <a:rPr lang="ru-RU" smtClean="0"/>
              <a:t>8</a:t>
            </a:fld>
            <a:endParaRPr lang="ru-RU"/>
          </a:p>
        </p:txBody>
      </p:sp>
    </p:spTree>
    <p:extLst>
      <p:ext uri="{BB962C8B-B14F-4D97-AF65-F5344CB8AC3E}">
        <p14:creationId xmlns:p14="http://schemas.microsoft.com/office/powerpoint/2010/main" val="28733173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9</a:t>
            </a:fld>
            <a:endParaRPr lang="ru-RU"/>
          </a:p>
        </p:txBody>
      </p:sp>
    </p:spTree>
    <p:extLst>
      <p:ext uri="{BB962C8B-B14F-4D97-AF65-F5344CB8AC3E}">
        <p14:creationId xmlns:p14="http://schemas.microsoft.com/office/powerpoint/2010/main" val="950437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a:t>Click to edit Master title style</a:t>
            </a:r>
            <a:r>
              <a:rPr lang="vi-VN" dirty="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476672"/>
            <a:ext cx="9144000" cy="6381328"/>
          </a:xfrm>
        </p:spPr>
        <p:txBody>
          <a:bodyPr/>
          <a:lstStyle>
            <a:lvl1pPr>
              <a:defRPr>
                <a:latin typeface="Tahoma" pitchFamily="34" charset="0"/>
                <a:ea typeface="Tahoma" pitchFamily="34" charset="0"/>
                <a:cs typeface="Tahoma" pitchFamily="34" charset="0"/>
              </a:defRPr>
            </a:lvl1pPr>
            <a:lvl2pPr>
              <a:defRPr>
                <a:latin typeface="Tahoma" pitchFamily="34" charset="0"/>
                <a:ea typeface="Tahoma" pitchFamily="34" charset="0"/>
                <a:cs typeface="Tahoma" pitchFamily="34" charset="0"/>
              </a:defRPr>
            </a:lvl2pPr>
            <a:lvl3pPr>
              <a:defRPr>
                <a:latin typeface="Tahoma" pitchFamily="34" charset="0"/>
                <a:ea typeface="Tahoma" pitchFamily="34" charset="0"/>
                <a:cs typeface="Tahoma" pitchFamily="34" charset="0"/>
              </a:defRPr>
            </a:lvl3pPr>
            <a:lvl4pPr>
              <a:defRPr>
                <a:latin typeface="Tahoma" pitchFamily="34" charset="0"/>
                <a:ea typeface="Tahoma" pitchFamily="34" charset="0"/>
                <a:cs typeface="Tahoma" pitchFamily="34" charset="0"/>
              </a:defRPr>
            </a:lvl4pPr>
            <a:lvl5pPr>
              <a:defRPr>
                <a:latin typeface="Tahoma" pitchFamily="34" charset="0"/>
                <a:ea typeface="Tahoma" pitchFamily="34" charset="0"/>
                <a:cs typeface="Tahoma"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504056"/>
          </a:xfrm>
          <a:solidFill>
            <a:schemeClr val="tx2">
              <a:lumMod val="40000"/>
              <a:lumOff val="60000"/>
            </a:schemeClr>
          </a:solidFill>
        </p:spPr>
        <p:txBody>
          <a:bodyPr>
            <a:noAutofit/>
          </a:bodyPr>
          <a:lstStyle>
            <a:lvl1pPr>
              <a:defRPr sz="3200" b="1" baseline="0">
                <a:solidFill>
                  <a:srgbClr val="FFFF00"/>
                </a:solidFill>
                <a:latin typeface="Arial Narrow" pitchFamily="34" charset="0"/>
              </a:defRPr>
            </a:lvl1pPr>
          </a:lstStyle>
          <a:p>
            <a:r>
              <a:rPr lang="vi-VN" dirty="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07504" y="116632"/>
            <a:ext cx="8928992" cy="6624736"/>
          </a:xfrm>
        </p:spPr>
        <p:txBody>
          <a:bodyPr anchor="ctr"/>
          <a:lstStyle>
            <a:lvl1pPr marL="0" indent="0" algn="ctr">
              <a:buFontTx/>
              <a:buNone/>
              <a:defRPr/>
            </a:lvl1pPr>
            <a:lvl2pPr marL="457200" indent="0" algn="ctr">
              <a:buFontTx/>
              <a:buNone/>
              <a:defRPr/>
            </a:lvl2pPr>
            <a:lvl3pPr marL="914400" indent="0" algn="ctr">
              <a:buFontTx/>
              <a:buNone/>
              <a:defRPr/>
            </a:lvl3pPr>
            <a:lvl4pPr marL="1371600" indent="0" algn="ctr">
              <a:buFontTx/>
              <a:buNone/>
              <a:defRPr/>
            </a:lvl4pPr>
            <a:lvl5pPr marL="1828800" indent="0" algn="ctr">
              <a:buFontTx/>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dirty="0"/>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Mục lục phụ">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dirty="0"/>
              <a:t>Click to 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420227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solidFill>
                  <a:srgbClr val="1C1C1C"/>
                </a:solidFill>
              </a:rPr>
              <a:t>14.</a:t>
            </a:r>
            <a:fld id="{CEB724B6-3B17-4BF4-821D-8FF758DB1615}" type="slidenum">
              <a:rPr lang="en-US">
                <a:solidFill>
                  <a:srgbClr val="1C1C1C"/>
                </a:solidFill>
              </a:rPr>
              <a:pPr/>
              <a:t>‹#›</a:t>
            </a:fld>
            <a:endParaRPr lang="en-US">
              <a:solidFill>
                <a:srgbClr val="1C1C1C"/>
              </a:solidFill>
            </a:endParaRPr>
          </a:p>
        </p:txBody>
      </p:sp>
    </p:spTree>
    <p:extLst>
      <p:ext uri="{BB962C8B-B14F-4D97-AF65-F5344CB8AC3E}">
        <p14:creationId xmlns:p14="http://schemas.microsoft.com/office/powerpoint/2010/main" val="777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A63A28-6375-4CE5-A4EA-EBD28E7AB6F4}" type="slidenum">
              <a:rPr lang="en-US" altLang="en-US"/>
              <a:pPr/>
              <a:t>‹#›</a:t>
            </a:fld>
            <a:endParaRPr lang="en-US" altLang="en-US"/>
          </a:p>
        </p:txBody>
      </p:sp>
    </p:spTree>
    <p:extLst>
      <p:ext uri="{BB962C8B-B14F-4D97-AF65-F5344CB8AC3E}">
        <p14:creationId xmlns:p14="http://schemas.microsoft.com/office/powerpoint/2010/main" val="2230562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53" r:id="rId4"/>
    <p:sldLayoutId id="2147483654" r:id="rId5"/>
    <p:sldLayoutId id="2147483656"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2.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image" Target="../media/image7.gif"/><Relationship Id="rId9" Type="http://schemas.openxmlformats.org/officeDocument/2006/relationships/oleObject" Target="../embeddings/oleObject3.bin"/><Relationship Id="rId14" Type="http://schemas.openxmlformats.org/officeDocument/2006/relationships/image" Target="../media/image5.wmf"/></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notesSlide" Target="../notesSlides/notesSlide8.xml"/><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15.gi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en-US" dirty="0"/>
              <a:t>CƠ SỞ AN TOÀN THÔNG TIN</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a:t>Bài </a:t>
            </a:r>
            <a:r>
              <a:rPr lang="en-US"/>
              <a:t>6</a:t>
            </a:r>
            <a:r>
              <a:rPr lang="vi-VN"/>
              <a:t>. </a:t>
            </a:r>
            <a:r>
              <a:rPr lang="vi-VN" dirty="0"/>
              <a:t>Đảm bảo an toàn thông tin </a:t>
            </a:r>
            <a:br>
              <a:rPr lang="vi-VN" dirty="0"/>
            </a:br>
            <a:r>
              <a:rPr lang="vi-VN" dirty="0"/>
              <a:t>bằng mật mã</a:t>
            </a: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So sánh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
        <p:nvSpPr>
          <p:cNvPr id="7" name="TextBox 6"/>
          <p:cNvSpPr txBox="1"/>
          <p:nvPr/>
        </p:nvSpPr>
        <p:spPr>
          <a:xfrm>
            <a:off x="323528" y="626840"/>
            <a:ext cx="3317155" cy="1200329"/>
          </a:xfrm>
          <a:prstGeom prst="rect">
            <a:avLst/>
          </a:prstGeom>
          <a:noFill/>
        </p:spPr>
        <p:txBody>
          <a:bodyPr wrap="square" rtlCol="0">
            <a:spAutoFit/>
          </a:bodyPr>
          <a:lstStyle/>
          <a:p>
            <a:pPr algn="ctr"/>
            <a:r>
              <a:rPr lang="vi-VN" sz="3600" b="1" dirty="0"/>
              <a:t>Mật mã đối xứng</a:t>
            </a:r>
            <a:endParaRPr lang="en-US" sz="3600" b="1" dirty="0"/>
          </a:p>
        </p:txBody>
      </p:sp>
      <p:sp>
        <p:nvSpPr>
          <p:cNvPr id="8" name="TextBox 7"/>
          <p:cNvSpPr txBox="1"/>
          <p:nvPr/>
        </p:nvSpPr>
        <p:spPr>
          <a:xfrm>
            <a:off x="4644009" y="620688"/>
            <a:ext cx="4032447" cy="1200329"/>
          </a:xfrm>
          <a:prstGeom prst="rect">
            <a:avLst/>
          </a:prstGeom>
          <a:noFill/>
        </p:spPr>
        <p:txBody>
          <a:bodyPr wrap="square" rtlCol="0">
            <a:spAutoFit/>
          </a:bodyPr>
          <a:lstStyle/>
          <a:p>
            <a:pPr algn="ctr"/>
            <a:r>
              <a:rPr lang="vi-VN" sz="3600" b="1" dirty="0"/>
              <a:t>Mật mã khóa công khai</a:t>
            </a:r>
            <a:endParaRPr lang="en-US" sz="3600" b="1" dirty="0"/>
          </a:p>
        </p:txBody>
      </p:sp>
      <p:cxnSp>
        <p:nvCxnSpPr>
          <p:cNvPr id="10" name="Straight Connector 9"/>
          <p:cNvCxnSpPr/>
          <p:nvPr/>
        </p:nvCxnSpPr>
        <p:spPr>
          <a:xfrm>
            <a:off x="4355976" y="626840"/>
            <a:ext cx="0" cy="568248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43608" y="2060848"/>
            <a:ext cx="3312368" cy="1815882"/>
          </a:xfrm>
          <a:prstGeom prst="rect">
            <a:avLst/>
          </a:prstGeom>
          <a:noFill/>
        </p:spPr>
        <p:txBody>
          <a:bodyPr wrap="square" rtlCol="0">
            <a:spAutoFit/>
          </a:bodyPr>
          <a:lstStyle/>
          <a:p>
            <a:r>
              <a:rPr lang="vi-VN" sz="2800" dirty="0"/>
              <a:t>Các bên CẦN thỏa thuận trước khóa bí mật cần dùng; số lượng khóa lớn</a:t>
            </a:r>
            <a:endParaRPr lang="en-US" sz="2800" dirty="0"/>
          </a:p>
        </p:txBody>
      </p:sp>
      <p:sp>
        <p:nvSpPr>
          <p:cNvPr id="12" name="TextBox 11"/>
          <p:cNvSpPr txBox="1"/>
          <p:nvPr/>
        </p:nvSpPr>
        <p:spPr>
          <a:xfrm>
            <a:off x="5652120" y="2060848"/>
            <a:ext cx="3312368" cy="1815882"/>
          </a:xfrm>
          <a:prstGeom prst="rect">
            <a:avLst/>
          </a:prstGeom>
          <a:noFill/>
        </p:spPr>
        <p:txBody>
          <a:bodyPr wrap="square" rtlCol="0">
            <a:spAutoFit/>
          </a:bodyPr>
          <a:lstStyle/>
          <a:p>
            <a:r>
              <a:rPr lang="vi-VN" sz="2800" dirty="0"/>
              <a:t>Các bên KHÔNG CẦN thỏa thuận trước về khóa; số lượng khóa nhỏ</a:t>
            </a:r>
            <a:endParaRPr lang="en-US" sz="2800" dirty="0"/>
          </a:p>
        </p:txBody>
      </p:sp>
      <p:sp>
        <p:nvSpPr>
          <p:cNvPr id="13" name="AutoShape 2" desc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6"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41" y="221676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5222" y="2185199"/>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1275332" y="3993360"/>
            <a:ext cx="3080643" cy="2677656"/>
          </a:xfrm>
          <a:prstGeom prst="rect">
            <a:avLst/>
          </a:prstGeom>
          <a:noFill/>
        </p:spPr>
        <p:txBody>
          <a:bodyPr wrap="square" rtlCol="0">
            <a:spAutoFit/>
          </a:bodyPr>
          <a:lstStyle/>
          <a:p>
            <a:r>
              <a:rPr lang="vi-VN" sz="2800" dirty="0"/>
              <a:t>Gồm các phép toán với bít, byte nên tốc độ CAO </a:t>
            </a:r>
            <a:r>
              <a:rPr lang="vi-VN" sz="2800" dirty="0">
                <a:sym typeface="Wingdings" pitchFamily="2" charset="2"/>
              </a:rPr>
              <a:t> có thể xử lý lượng LỚN dữ liệu</a:t>
            </a:r>
            <a:endParaRPr lang="en-US" sz="2800" dirty="0"/>
          </a:p>
        </p:txBody>
      </p:sp>
      <p:sp>
        <p:nvSpPr>
          <p:cNvPr id="21" name="TextBox 20"/>
          <p:cNvSpPr txBox="1"/>
          <p:nvPr/>
        </p:nvSpPr>
        <p:spPr>
          <a:xfrm>
            <a:off x="5652120" y="3993360"/>
            <a:ext cx="3312368" cy="2246769"/>
          </a:xfrm>
          <a:prstGeom prst="rect">
            <a:avLst/>
          </a:prstGeom>
          <a:noFill/>
        </p:spPr>
        <p:txBody>
          <a:bodyPr wrap="square" rtlCol="0">
            <a:spAutoFit/>
          </a:bodyPr>
          <a:lstStyle/>
          <a:p>
            <a:r>
              <a:rPr lang="vi-VN" sz="2800" dirty="0"/>
              <a:t>Thực hiện tính toán với số rất lớn nên tốc độ THẤP </a:t>
            </a:r>
            <a:r>
              <a:rPr lang="vi-VN" sz="2800" dirty="0">
                <a:sym typeface="Wingdings" pitchFamily="2" charset="2"/>
              </a:rPr>
              <a:t> chỉ phù hợp với lượng NHỎ dữ liệu</a:t>
            </a:r>
            <a:endParaRPr lang="en-US" sz="2800" dirty="0"/>
          </a:p>
        </p:txBody>
      </p:sp>
      <p:pic>
        <p:nvPicPr>
          <p:cNvPr id="22"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8345" y="402492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3993360"/>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1292473" y="3224872"/>
            <a:ext cx="6403727" cy="2085865"/>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600" b="1" dirty="0"/>
              <a:t>Sử dụng mật mã đối xứng</a:t>
            </a:r>
          </a:p>
          <a:p>
            <a:pPr algn="ctr"/>
            <a:r>
              <a:rPr lang="en-US" sz="3600" b="1" dirty="0"/>
              <a:t>hay</a:t>
            </a:r>
          </a:p>
          <a:p>
            <a:pPr algn="ctr"/>
            <a:r>
              <a:rPr lang="en-US" sz="3600" b="1" dirty="0"/>
              <a:t>mật mã khóa công khai?</a:t>
            </a:r>
          </a:p>
        </p:txBody>
      </p:sp>
    </p:spTree>
    <p:extLst>
      <p:ext uri="{BB962C8B-B14F-4D97-AF65-F5344CB8AC3E}">
        <p14:creationId xmlns:p14="http://schemas.microsoft.com/office/powerpoint/2010/main" val="3575484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Sử dụng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sp>
        <p:nvSpPr>
          <p:cNvPr id="6" name="TextBox 5"/>
          <p:cNvSpPr txBox="1"/>
          <p:nvPr/>
        </p:nvSpPr>
        <p:spPr>
          <a:xfrm>
            <a:off x="1149346" y="1988839"/>
            <a:ext cx="792088" cy="461665"/>
          </a:xfrm>
          <a:prstGeom prst="rect">
            <a:avLst/>
          </a:prstGeom>
          <a:noFill/>
          <a:ln>
            <a:solidFill>
              <a:schemeClr val="tx1"/>
            </a:solidFill>
          </a:ln>
        </p:spPr>
        <p:txBody>
          <a:bodyPr wrap="square" rtlCol="0">
            <a:spAutoFit/>
          </a:bodyPr>
          <a:lstStyle/>
          <a:p>
            <a:pPr algn="ctr"/>
            <a:r>
              <a:rPr lang="vi-VN" sz="2400" b="1" dirty="0"/>
              <a:t>K</a:t>
            </a:r>
            <a:endParaRPr lang="en-US" sz="2400" b="1" dirty="0"/>
          </a:p>
        </p:txBody>
      </p:sp>
      <p:sp>
        <p:nvSpPr>
          <p:cNvPr id="9" name="Rectangle 8"/>
          <p:cNvSpPr/>
          <p:nvPr/>
        </p:nvSpPr>
        <p:spPr>
          <a:xfrm>
            <a:off x="611560" y="752550"/>
            <a:ext cx="1867659" cy="79208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t>Bộ sinh số ngẫu nhiên</a:t>
            </a:r>
            <a:endParaRPr lang="en-US" sz="2400" dirty="0"/>
          </a:p>
        </p:txBody>
      </p:sp>
      <p:cxnSp>
        <p:nvCxnSpPr>
          <p:cNvPr id="11" name="Straight Arrow Connector 10"/>
          <p:cNvCxnSpPr>
            <a:stCxn id="9" idx="2"/>
            <a:endCxn id="6" idx="0"/>
          </p:cNvCxnSpPr>
          <p:nvPr/>
        </p:nvCxnSpPr>
        <p:spPr>
          <a:xfrm>
            <a:off x="1545390" y="1544638"/>
            <a:ext cx="0" cy="4442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47761" y="1988839"/>
            <a:ext cx="2142239" cy="461665"/>
          </a:xfrm>
          <a:prstGeom prst="rect">
            <a:avLst/>
          </a:prstGeom>
          <a:noFill/>
          <a:ln>
            <a:solidFill>
              <a:schemeClr val="tx1"/>
            </a:solidFill>
          </a:ln>
        </p:spPr>
        <p:txBody>
          <a:bodyPr wrap="square" rtlCol="0">
            <a:spAutoFit/>
          </a:bodyPr>
          <a:lstStyle/>
          <a:p>
            <a:pPr algn="ctr"/>
            <a:r>
              <a:rPr lang="vi-VN" sz="2400" b="1" dirty="0"/>
              <a:t>Bản rõ M</a:t>
            </a:r>
            <a:endParaRPr lang="en-US" sz="2400" b="1" baseline="-25000" dirty="0"/>
          </a:p>
        </p:txBody>
      </p:sp>
      <p:sp>
        <p:nvSpPr>
          <p:cNvPr id="21" name="Oval 20"/>
          <p:cNvSpPr/>
          <p:nvPr/>
        </p:nvSpPr>
        <p:spPr>
          <a:xfrm>
            <a:off x="2483765" y="2956756"/>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t>SE</a:t>
            </a:r>
            <a:endParaRPr lang="en-US" sz="2400" b="1" dirty="0"/>
          </a:p>
        </p:txBody>
      </p:sp>
      <p:cxnSp>
        <p:nvCxnSpPr>
          <p:cNvPr id="28" name="Elbow Connector 27"/>
          <p:cNvCxnSpPr>
            <a:stCxn id="6" idx="3"/>
            <a:endCxn id="21" idx="2"/>
          </p:cNvCxnSpPr>
          <p:nvPr/>
        </p:nvCxnSpPr>
        <p:spPr>
          <a:xfrm>
            <a:off x="1941434" y="2219672"/>
            <a:ext cx="542331" cy="1205137"/>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077337" y="4149080"/>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t>AE</a:t>
            </a:r>
            <a:endParaRPr lang="en-US" sz="2400" b="1" dirty="0"/>
          </a:p>
        </p:txBody>
      </p:sp>
      <p:cxnSp>
        <p:nvCxnSpPr>
          <p:cNvPr id="33" name="Straight Arrow Connector 32"/>
          <p:cNvCxnSpPr>
            <a:stCxn id="6" idx="2"/>
            <a:endCxn id="31" idx="0"/>
          </p:cNvCxnSpPr>
          <p:nvPr/>
        </p:nvCxnSpPr>
        <p:spPr>
          <a:xfrm>
            <a:off x="1545390" y="2450504"/>
            <a:ext cx="0" cy="16985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088" y="3193976"/>
            <a:ext cx="792088" cy="461665"/>
          </a:xfrm>
          <a:prstGeom prst="rect">
            <a:avLst/>
          </a:prstGeom>
          <a:noFill/>
          <a:ln>
            <a:solidFill>
              <a:schemeClr val="tx1"/>
            </a:solidFill>
          </a:ln>
        </p:spPr>
        <p:txBody>
          <a:bodyPr wrap="square" rtlCol="0">
            <a:spAutoFit/>
          </a:bodyPr>
          <a:lstStyle/>
          <a:p>
            <a:pPr algn="ctr"/>
            <a:r>
              <a:rPr lang="vi-VN" sz="2400" b="1" dirty="0"/>
              <a:t>KP</a:t>
            </a:r>
            <a:r>
              <a:rPr lang="vi-VN" sz="2400" b="1" baseline="-25000" dirty="0"/>
              <a:t>B</a:t>
            </a:r>
            <a:endParaRPr lang="en-US" sz="2400" b="1" baseline="-25000" dirty="0"/>
          </a:p>
        </p:txBody>
      </p:sp>
      <p:cxnSp>
        <p:nvCxnSpPr>
          <p:cNvPr id="39" name="Elbow Connector 38"/>
          <p:cNvCxnSpPr>
            <a:stCxn id="37" idx="2"/>
            <a:endCxn id="31" idx="2"/>
          </p:cNvCxnSpPr>
          <p:nvPr/>
        </p:nvCxnSpPr>
        <p:spPr>
          <a:xfrm rot="16200000" flipH="1">
            <a:off x="261488" y="3801284"/>
            <a:ext cx="961492" cy="67020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483765" y="5085185"/>
            <a:ext cx="1584179" cy="461665"/>
          </a:xfrm>
          <a:prstGeom prst="rect">
            <a:avLst/>
          </a:prstGeom>
          <a:noFill/>
          <a:ln>
            <a:solidFill>
              <a:schemeClr val="tx1"/>
            </a:solidFill>
          </a:ln>
        </p:spPr>
        <p:txBody>
          <a:bodyPr wrap="square" rtlCol="0">
            <a:spAutoFit/>
          </a:bodyPr>
          <a:lstStyle/>
          <a:p>
            <a:pPr algn="ctr"/>
            <a:r>
              <a:rPr lang="vi-VN" sz="2400" b="1" dirty="0"/>
              <a:t>EK</a:t>
            </a:r>
            <a:endParaRPr lang="en-US" sz="2400" b="1" dirty="0"/>
          </a:p>
        </p:txBody>
      </p:sp>
      <p:sp>
        <p:nvSpPr>
          <p:cNvPr id="44" name="TextBox 43"/>
          <p:cNvSpPr txBox="1"/>
          <p:nvPr/>
        </p:nvSpPr>
        <p:spPr>
          <a:xfrm>
            <a:off x="4067944" y="5085184"/>
            <a:ext cx="3384376" cy="461665"/>
          </a:xfrm>
          <a:prstGeom prst="rect">
            <a:avLst/>
          </a:prstGeom>
          <a:noFill/>
          <a:ln>
            <a:solidFill>
              <a:schemeClr val="tx1"/>
            </a:solidFill>
          </a:ln>
        </p:spPr>
        <p:txBody>
          <a:bodyPr wrap="square" rtlCol="0">
            <a:spAutoFit/>
          </a:bodyPr>
          <a:lstStyle/>
          <a:p>
            <a:pPr algn="ctr"/>
            <a:r>
              <a:rPr lang="vi-VN" sz="2400" b="1" dirty="0"/>
              <a:t>Bản mã</a:t>
            </a:r>
            <a:endParaRPr lang="en-US" sz="2400" b="1" dirty="0"/>
          </a:p>
        </p:txBody>
      </p:sp>
      <p:cxnSp>
        <p:nvCxnSpPr>
          <p:cNvPr id="46" name="Elbow Connector 45"/>
          <p:cNvCxnSpPr>
            <a:stCxn id="31" idx="6"/>
            <a:endCxn id="43" idx="0"/>
          </p:cNvCxnSpPr>
          <p:nvPr/>
        </p:nvCxnSpPr>
        <p:spPr>
          <a:xfrm>
            <a:off x="2013442" y="4617133"/>
            <a:ext cx="1262413" cy="468052"/>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21" idx="6"/>
            <a:endCxn id="44" idx="0"/>
          </p:cNvCxnSpPr>
          <p:nvPr/>
        </p:nvCxnSpPr>
        <p:spPr>
          <a:xfrm>
            <a:off x="3419870" y="3424809"/>
            <a:ext cx="2340262" cy="166037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9" name="Right Arrow 48"/>
          <p:cNvSpPr/>
          <p:nvPr/>
        </p:nvSpPr>
        <p:spPr>
          <a:xfrm>
            <a:off x="6861155" y="4617132"/>
            <a:ext cx="203132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TextBox 49"/>
          <p:cNvSpPr txBox="1"/>
          <p:nvPr/>
        </p:nvSpPr>
        <p:spPr>
          <a:xfrm>
            <a:off x="6861155" y="4019862"/>
            <a:ext cx="2031325" cy="584775"/>
          </a:xfrm>
          <a:prstGeom prst="rect">
            <a:avLst/>
          </a:prstGeom>
          <a:noFill/>
        </p:spPr>
        <p:txBody>
          <a:bodyPr wrap="none" rtlCol="0">
            <a:spAutoFit/>
          </a:bodyPr>
          <a:lstStyle/>
          <a:p>
            <a:r>
              <a:rPr lang="vi-VN" sz="3200" dirty="0"/>
              <a:t>Gửi cho B</a:t>
            </a:r>
            <a:endParaRPr lang="en-US" sz="3200" dirty="0"/>
          </a:p>
        </p:txBody>
      </p:sp>
      <p:cxnSp>
        <p:nvCxnSpPr>
          <p:cNvPr id="56" name="Elbow Connector 55"/>
          <p:cNvCxnSpPr>
            <a:stCxn id="20" idx="2"/>
            <a:endCxn id="21" idx="0"/>
          </p:cNvCxnSpPr>
          <p:nvPr/>
        </p:nvCxnSpPr>
        <p:spPr>
          <a:xfrm rot="5400000">
            <a:off x="2982224" y="2420099"/>
            <a:ext cx="506252" cy="567063"/>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762000" y="5943600"/>
            <a:ext cx="4572000" cy="646331"/>
          </a:xfrm>
          <a:prstGeom prst="rect">
            <a:avLst/>
          </a:prstGeom>
        </p:spPr>
        <p:txBody>
          <a:bodyPr>
            <a:spAutoFit/>
          </a:bodyPr>
          <a:lstStyle/>
          <a:p>
            <a:r>
              <a:rPr lang="en-US" dirty="0"/>
              <a:t>SE (Symmetry)</a:t>
            </a:r>
          </a:p>
          <a:p>
            <a:r>
              <a:rPr lang="en-US" dirty="0"/>
              <a:t>AE (Asymmetrical)</a:t>
            </a:r>
          </a:p>
        </p:txBody>
      </p:sp>
    </p:spTree>
    <p:extLst>
      <p:ext uri="{BB962C8B-B14F-4D97-AF65-F5344CB8AC3E}">
        <p14:creationId xmlns:p14="http://schemas.microsoft.com/office/powerpoint/2010/main" val="29691825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pic>
        <p:nvPicPr>
          <p:cNvPr id="3074" name="Picture 2" descr="http://upload.wikimedia.org/wikipedia/en/c/c2/Hash_fun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217" y="504850"/>
            <a:ext cx="6912768" cy="467941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9552" y="5589240"/>
            <a:ext cx="2160240"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chemeClr val="tx1"/>
                </a:solidFill>
              </a:rPr>
              <a:t>Dữ liệu có độ dài bất kì</a:t>
            </a:r>
            <a:endParaRPr lang="en-US" sz="2400" b="1" dirty="0">
              <a:solidFill>
                <a:schemeClr val="tx1"/>
              </a:solidFill>
            </a:endParaRPr>
          </a:p>
        </p:txBody>
      </p:sp>
      <p:sp>
        <p:nvSpPr>
          <p:cNvPr id="7" name="Rectangle 6"/>
          <p:cNvSpPr/>
          <p:nvPr/>
        </p:nvSpPr>
        <p:spPr>
          <a:xfrm>
            <a:off x="3366914" y="5589240"/>
            <a:ext cx="158417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t>H</a:t>
            </a:r>
            <a:endParaRPr lang="en-US" sz="2400" dirty="0"/>
          </a:p>
        </p:txBody>
      </p:sp>
      <p:sp>
        <p:nvSpPr>
          <p:cNvPr id="8" name="Rectangle 7"/>
          <p:cNvSpPr/>
          <p:nvPr/>
        </p:nvSpPr>
        <p:spPr>
          <a:xfrm>
            <a:off x="5580112" y="5589240"/>
            <a:ext cx="2808312"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chemeClr val="tx1"/>
                </a:solidFill>
              </a:rPr>
              <a:t>Bản tóm lược có độ dài định trước</a:t>
            </a:r>
            <a:endParaRPr lang="en-US" sz="2400" b="1" dirty="0">
              <a:solidFill>
                <a:schemeClr val="tx1"/>
              </a:solidFill>
            </a:endParaRPr>
          </a:p>
        </p:txBody>
      </p:sp>
      <p:cxnSp>
        <p:nvCxnSpPr>
          <p:cNvPr id="9" name="Straight Arrow Connector 8"/>
          <p:cNvCxnSpPr>
            <a:stCxn id="5" idx="3"/>
            <a:endCxn id="7" idx="1"/>
          </p:cNvCxnSpPr>
          <p:nvPr/>
        </p:nvCxnSpPr>
        <p:spPr>
          <a:xfrm>
            <a:off x="2699792" y="5949280"/>
            <a:ext cx="6671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3"/>
            <a:endCxn id="8" idx="1"/>
          </p:cNvCxnSpPr>
          <p:nvPr/>
        </p:nvCxnSpPr>
        <p:spPr>
          <a:xfrm>
            <a:off x="4951090" y="5949280"/>
            <a:ext cx="6290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486" y="2564904"/>
            <a:ext cx="1807318" cy="2308324"/>
          </a:xfrm>
          <a:prstGeom prst="rect">
            <a:avLst/>
          </a:prstGeom>
          <a:noFill/>
        </p:spPr>
        <p:txBody>
          <a:bodyPr wrap="square" rtlCol="0">
            <a:spAutoFit/>
          </a:bodyPr>
          <a:lstStyle/>
          <a:p>
            <a:r>
              <a:rPr lang="vi-VN" sz="2400" b="1" dirty="0"/>
              <a:t>MD4</a:t>
            </a:r>
          </a:p>
          <a:p>
            <a:r>
              <a:rPr lang="vi-VN" sz="2400" b="1" dirty="0"/>
              <a:t>MD5</a:t>
            </a:r>
          </a:p>
          <a:p>
            <a:r>
              <a:rPr lang="vi-VN" sz="2400" b="1" dirty="0"/>
              <a:t>SHA1</a:t>
            </a:r>
          </a:p>
          <a:p>
            <a:r>
              <a:rPr lang="vi-VN" sz="2400" b="1" dirty="0"/>
              <a:t>SHA224</a:t>
            </a:r>
          </a:p>
          <a:p>
            <a:r>
              <a:rPr lang="vi-VN" sz="2400" b="1" dirty="0"/>
              <a:t>SHA256</a:t>
            </a:r>
          </a:p>
          <a:p>
            <a:r>
              <a:rPr lang="vi-VN" sz="2400" b="1" dirty="0"/>
              <a:t>SHA512</a:t>
            </a:r>
          </a:p>
        </p:txBody>
      </p:sp>
    </p:spTree>
    <p:extLst>
      <p:ext uri="{BB962C8B-B14F-4D97-AF65-F5344CB8AC3E}">
        <p14:creationId xmlns:p14="http://schemas.microsoft.com/office/powerpoint/2010/main" val="31481014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a:bodyPr>
          <a:lstStyle/>
          <a:p>
            <a:pPr marL="457200" indent="-457200">
              <a:spcBef>
                <a:spcPts val="1200"/>
              </a:spcBef>
              <a:spcAft>
                <a:spcPts val="1200"/>
              </a:spcAft>
              <a:buFont typeface="Wingdings" pitchFamily="2" charset="2"/>
              <a:buChar char="F"/>
            </a:pPr>
            <a:r>
              <a:rPr lang="vi-VN" dirty="0"/>
              <a:t>Nén </a:t>
            </a:r>
            <a:r>
              <a:rPr lang="vi-VN" dirty="0">
                <a:sym typeface="Wingdings" pitchFamily="2" charset="2"/>
              </a:rPr>
              <a:t> </a:t>
            </a:r>
            <a:r>
              <a:rPr lang="vi-VN" dirty="0"/>
              <a:t>quan hệ giữa thông điệp và bản tóm lược không phải là tương ứng 1:1</a:t>
            </a:r>
          </a:p>
          <a:p>
            <a:pPr marL="457200" indent="-457200">
              <a:spcBef>
                <a:spcPts val="1200"/>
              </a:spcBef>
              <a:spcAft>
                <a:spcPts val="1200"/>
              </a:spcAft>
              <a:buFont typeface="Wingdings" pitchFamily="2" charset="2"/>
              <a:buChar char="F"/>
            </a:pPr>
            <a:r>
              <a:rPr lang="vi-VN" dirty="0"/>
              <a:t>Kháng tiền ảnh: từ H(x) không thể tìm được x</a:t>
            </a:r>
          </a:p>
          <a:p>
            <a:pPr marL="457200" indent="-457200">
              <a:spcBef>
                <a:spcPts val="1200"/>
              </a:spcBef>
              <a:spcAft>
                <a:spcPts val="1200"/>
              </a:spcAft>
              <a:buFont typeface="Wingdings" pitchFamily="2" charset="2"/>
              <a:buChar char="F"/>
            </a:pPr>
            <a:r>
              <a:rPr lang="vi-VN" dirty="0"/>
              <a:t>Kháng tiền ảnh thứ hai: cho trước x, không thể tìm được x' sao cho H(x) = H(x')</a:t>
            </a:r>
          </a:p>
          <a:p>
            <a:pPr marL="457200" indent="-457200">
              <a:spcBef>
                <a:spcPts val="1200"/>
              </a:spcBef>
              <a:spcAft>
                <a:spcPts val="1200"/>
              </a:spcAft>
              <a:buFont typeface="Wingdings" pitchFamily="2" charset="2"/>
              <a:buChar char="F"/>
            </a:pPr>
            <a:r>
              <a:rPr lang="vi-VN" dirty="0"/>
              <a:t>Kháng va chạm: không thể tìm được cặp (x, y) sao cho H(x) = H(y)</a:t>
            </a:r>
          </a:p>
        </p:txBody>
      </p:sp>
      <p:sp>
        <p:nvSpPr>
          <p:cNvPr id="3" name="Title 2"/>
          <p:cNvSpPr>
            <a:spLocks noGrp="1"/>
          </p:cNvSpPr>
          <p:nvPr>
            <p:ph type="title"/>
          </p:nvPr>
        </p:nvSpPr>
        <p:spPr/>
        <p:txBody>
          <a:bodyPr/>
          <a:lstStyle/>
          <a:p>
            <a:r>
              <a:rPr lang="vi-VN" dirty="0"/>
              <a:t>Tính chất của 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3</a:t>
            </a:fld>
            <a:endParaRPr lang="ru-RU" dirty="0"/>
          </a:p>
        </p:txBody>
      </p:sp>
      <p:sp>
        <p:nvSpPr>
          <p:cNvPr id="5" name="Rounded Rectangle 4"/>
          <p:cNvSpPr/>
          <p:nvPr/>
        </p:nvSpPr>
        <p:spPr>
          <a:xfrm>
            <a:off x="381000" y="5029200"/>
            <a:ext cx="7848600" cy="16764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b="1" dirty="0"/>
              <a:t>Trong ứng dụng thực tế, có thể coi quan hệ x : H(x) là một tương ứng 1:1.</a:t>
            </a:r>
          </a:p>
          <a:p>
            <a:pPr algn="ctr"/>
            <a:r>
              <a:rPr lang="vi-VN" sz="3200" b="1" dirty="0"/>
              <a:t>Có thể dùng H(x) để đại diện cho x</a:t>
            </a:r>
            <a:endParaRPr lang="en-US" sz="3200" b="1" dirty="0"/>
          </a:p>
        </p:txBody>
      </p:sp>
    </p:spTree>
    <p:extLst>
      <p:ext uri="{BB962C8B-B14F-4D97-AF65-F5344CB8AC3E}">
        <p14:creationId xmlns:p14="http://schemas.microsoft.com/office/powerpoint/2010/main" val="26627532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40993678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spTree>
    <p:extLst>
      <p:ext uri="{BB962C8B-B14F-4D97-AF65-F5344CB8AC3E}">
        <p14:creationId xmlns:p14="http://schemas.microsoft.com/office/powerpoint/2010/main" val="57934128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9825319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Tree>
    <p:extLst>
      <p:ext uri="{BB962C8B-B14F-4D97-AF65-F5344CB8AC3E}">
        <p14:creationId xmlns:p14="http://schemas.microsoft.com/office/powerpoint/2010/main" val="33666490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644473887"/>
              </p:ext>
            </p:extLst>
          </p:nvPr>
        </p:nvGraphicFramePr>
        <p:xfrm>
          <a:off x="0" y="476672"/>
          <a:ext cx="9144000"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sp>
        <p:nvSpPr>
          <p:cNvPr id="2" name="Rounded Rectangle 1"/>
          <p:cNvSpPr/>
          <p:nvPr/>
        </p:nvSpPr>
        <p:spPr>
          <a:xfrm>
            <a:off x="0" y="5949280"/>
            <a:ext cx="8028384"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3200" b="1" dirty="0">
                <a:sym typeface="Wingdings" pitchFamily="2" charset="2"/>
              </a:rPr>
              <a:t> ứng dụng mật mã khóa công khai</a:t>
            </a:r>
            <a:endParaRPr lang="en-US" sz="3200" b="1" dirty="0"/>
          </a:p>
        </p:txBody>
      </p:sp>
    </p:spTree>
    <p:extLst>
      <p:ext uri="{BB962C8B-B14F-4D97-AF65-F5344CB8AC3E}">
        <p14:creationId xmlns:p14="http://schemas.microsoft.com/office/powerpoint/2010/main" val="6561119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cxnSp>
        <p:nvCxnSpPr>
          <p:cNvPr id="9" name="Straight Arrow Connector 8"/>
          <p:cNvCxnSpPr>
            <a:stCxn id="13" idx="3"/>
          </p:cNvCxnSpPr>
          <p:nvPr/>
        </p:nvCxnSpPr>
        <p:spPr>
          <a:xfrm>
            <a:off x="5508104" y="2475376"/>
            <a:ext cx="238596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a:t>m</a:t>
            </a:r>
            <a:endParaRPr lang="en-US" sz="2400" dirty="0"/>
          </a:p>
        </p:txBody>
      </p:sp>
      <p:sp>
        <p:nvSpPr>
          <p:cNvPr id="12" name="Rectangle 11"/>
          <p:cNvSpPr/>
          <p:nvPr/>
        </p:nvSpPr>
        <p:spPr>
          <a:xfrm>
            <a:off x="1403649"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a:t>Mã hóa</a:t>
            </a:r>
            <a:endParaRPr lang="en-US" sz="2800" dirty="0"/>
          </a:p>
        </p:txBody>
      </p:sp>
      <p:sp>
        <p:nvSpPr>
          <p:cNvPr id="13" name="Rectangle 12"/>
          <p:cNvSpPr/>
          <p:nvPr/>
        </p:nvSpPr>
        <p:spPr>
          <a:xfrm>
            <a:off x="457200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a:t>Giải mã</a:t>
            </a:r>
            <a:endParaRPr lang="en-US" sz="2800" dirty="0"/>
          </a:p>
        </p:txBody>
      </p:sp>
      <p:cxnSp>
        <p:nvCxnSpPr>
          <p:cNvPr id="14" name="Straight Arrow Connector 13"/>
          <p:cNvCxnSpPr/>
          <p:nvPr/>
        </p:nvCxnSpPr>
        <p:spPr>
          <a:xfrm>
            <a:off x="313149" y="2475376"/>
            <a:ext cx="1090499"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2339752" y="2475376"/>
            <a:ext cx="2232248"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20" name="TextBox 19"/>
          <p:cNvSpPr txBox="1"/>
          <p:nvPr/>
        </p:nvSpPr>
        <p:spPr>
          <a:xfrm>
            <a:off x="2143569" y="1473651"/>
            <a:ext cx="1883849" cy="461665"/>
          </a:xfrm>
          <a:prstGeom prst="rect">
            <a:avLst/>
          </a:prstGeom>
          <a:noFill/>
        </p:spPr>
        <p:txBody>
          <a:bodyPr wrap="none" rtlCol="0">
            <a:spAutoFit/>
          </a:bodyPr>
          <a:lstStyle/>
          <a:p>
            <a:r>
              <a:rPr lang="vi-VN" sz="2400" dirty="0"/>
              <a:t>s = E(Ks, m)</a:t>
            </a:r>
            <a:endParaRPr lang="en-US" sz="2400" dirty="0"/>
          </a:p>
        </p:txBody>
      </p:sp>
      <p:sp>
        <p:nvSpPr>
          <p:cNvPr id="17" name="TextBox 16"/>
          <p:cNvSpPr txBox="1"/>
          <p:nvPr/>
        </p:nvSpPr>
        <p:spPr>
          <a:xfrm>
            <a:off x="5353852" y="1473650"/>
            <a:ext cx="2059340" cy="461665"/>
          </a:xfrm>
          <a:prstGeom prst="rect">
            <a:avLst/>
          </a:prstGeom>
          <a:noFill/>
        </p:spPr>
        <p:txBody>
          <a:bodyPr wrap="square" rtlCol="0">
            <a:spAutoFit/>
          </a:bodyPr>
          <a:lstStyle/>
          <a:p>
            <a:r>
              <a:rPr lang="vi-VN" sz="2400" dirty="0"/>
              <a:t>m’ = D(Kp, s)</a:t>
            </a:r>
            <a:endParaRPr lang="en-US" sz="2400" dirty="0"/>
          </a:p>
        </p:txBody>
      </p:sp>
      <p:sp>
        <p:nvSpPr>
          <p:cNvPr id="2" name="Rounded Rectangle 1"/>
          <p:cNvSpPr/>
          <p:nvPr/>
        </p:nvSpPr>
        <p:spPr>
          <a:xfrm rot="5400000">
            <a:off x="7020878" y="2692642"/>
            <a:ext cx="2167208"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t>So sánh</a:t>
            </a:r>
          </a:p>
        </p:txBody>
      </p:sp>
      <p:cxnSp>
        <p:nvCxnSpPr>
          <p:cNvPr id="3083" name="Straight Connector 3082"/>
          <p:cNvCxnSpPr/>
          <p:nvPr/>
        </p:nvCxnSpPr>
        <p:spPr>
          <a:xfrm>
            <a:off x="643015" y="2475376"/>
            <a:ext cx="0" cy="1113280"/>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p:nvPr/>
        </p:nvCxnSpPr>
        <p:spPr>
          <a:xfrm>
            <a:off x="643015" y="3588656"/>
            <a:ext cx="7251054"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5724128" y="3126991"/>
            <a:ext cx="441146" cy="461665"/>
          </a:xfrm>
          <a:prstGeom prst="rect">
            <a:avLst/>
          </a:prstGeom>
          <a:noFill/>
        </p:spPr>
        <p:txBody>
          <a:bodyPr wrap="none" rtlCol="0">
            <a:spAutoFit/>
          </a:bodyPr>
          <a:lstStyle/>
          <a:p>
            <a:r>
              <a:rPr lang="vi-VN" sz="2400" dirty="0"/>
              <a:t>m</a:t>
            </a:r>
            <a:endParaRPr lang="en-US" sz="2400" dirty="0"/>
          </a:p>
        </p:txBody>
      </p:sp>
      <p:cxnSp>
        <p:nvCxnSpPr>
          <p:cNvPr id="3088" name="Straight Arrow Connector 3087"/>
          <p:cNvCxnSpPr>
            <a:stCxn id="2" idx="0"/>
          </p:cNvCxnSpPr>
          <p:nvPr/>
        </p:nvCxnSpPr>
        <p:spPr>
          <a:xfrm>
            <a:off x="8316415" y="2904575"/>
            <a:ext cx="57606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1599830" y="787182"/>
            <a:ext cx="543739" cy="461665"/>
          </a:xfrm>
          <a:prstGeom prst="rect">
            <a:avLst/>
          </a:prstGeom>
          <a:noFill/>
        </p:spPr>
        <p:txBody>
          <a:bodyPr wrap="none" rtlCol="0">
            <a:spAutoFit/>
          </a:bodyPr>
          <a:lstStyle/>
          <a:p>
            <a:r>
              <a:rPr lang="vi-VN" sz="2400" dirty="0"/>
              <a:t>Ks</a:t>
            </a:r>
            <a:endParaRPr lang="en-US" sz="2400" dirty="0"/>
          </a:p>
        </p:txBody>
      </p:sp>
      <p:sp>
        <p:nvSpPr>
          <p:cNvPr id="51" name="TextBox 50"/>
          <p:cNvSpPr txBox="1"/>
          <p:nvPr/>
        </p:nvSpPr>
        <p:spPr>
          <a:xfrm>
            <a:off x="4759366" y="787182"/>
            <a:ext cx="561372" cy="461665"/>
          </a:xfrm>
          <a:prstGeom prst="rect">
            <a:avLst/>
          </a:prstGeom>
          <a:noFill/>
        </p:spPr>
        <p:txBody>
          <a:bodyPr wrap="none" rtlCol="0">
            <a:spAutoFit/>
          </a:bodyPr>
          <a:lstStyle/>
          <a:p>
            <a:r>
              <a:rPr lang="vi-VN" sz="2400" dirty="0"/>
              <a:t>Kp</a:t>
            </a:r>
            <a:endParaRPr lang="en-US" sz="2400" dirty="0"/>
          </a:p>
        </p:txBody>
      </p:sp>
      <p:cxnSp>
        <p:nvCxnSpPr>
          <p:cNvPr id="3092" name="Straight Arrow Connector 3091"/>
          <p:cNvCxnSpPr>
            <a:stCxn id="50" idx="2"/>
            <a:endCxn id="12" idx="0"/>
          </p:cNvCxnSpPr>
          <p:nvPr/>
        </p:nvCxnSpPr>
        <p:spPr>
          <a:xfrm>
            <a:off x="1871700"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04005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graphicFrame>
        <p:nvGraphicFramePr>
          <p:cNvPr id="3097" name="Diagram 3096"/>
          <p:cNvGraphicFramePr/>
          <p:nvPr>
            <p:extLst>
              <p:ext uri="{D42A27DB-BD31-4B8C-83A1-F6EECF244321}">
                <p14:modId xmlns:p14="http://schemas.microsoft.com/office/powerpoint/2010/main" val="4104435408"/>
              </p:ext>
            </p:extLst>
          </p:nvPr>
        </p:nvGraphicFramePr>
        <p:xfrm>
          <a:off x="313149" y="4221088"/>
          <a:ext cx="5410979" cy="22768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1" name="Rounded Rectangle 60"/>
          <p:cNvSpPr/>
          <p:nvPr/>
        </p:nvSpPr>
        <p:spPr>
          <a:xfrm>
            <a:off x="5944701" y="4876750"/>
            <a:ext cx="2978726"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2000" b="1" dirty="0">
                <a:sym typeface="Wingdings" pitchFamily="2" charset="2"/>
              </a:rPr>
              <a:t> Lấy đại diện của m</a:t>
            </a:r>
            <a:endParaRPr lang="en-US" sz="2000" b="1" dirty="0"/>
          </a:p>
        </p:txBody>
      </p:sp>
    </p:spTree>
    <p:extLst>
      <p:ext uri="{BB962C8B-B14F-4D97-AF65-F5344CB8AC3E}">
        <p14:creationId xmlns:p14="http://schemas.microsoft.com/office/powerpoint/2010/main" val="8675152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7"/>
                                        </p:tgtEl>
                                        <p:attrNameLst>
                                          <p:attrName>style.visibility</p:attrName>
                                        </p:attrNameLst>
                                      </p:cBhvr>
                                      <p:to>
                                        <p:strVal val="visible"/>
                                      </p:to>
                                    </p:set>
                                    <p:anim calcmode="lin" valueType="num">
                                      <p:cBhvr additive="base">
                                        <p:cTn id="7" dur="500" fill="hold"/>
                                        <p:tgtEl>
                                          <p:spTgt spid="3097"/>
                                        </p:tgtEl>
                                        <p:attrNameLst>
                                          <p:attrName>ppt_x</p:attrName>
                                        </p:attrNameLst>
                                      </p:cBhvr>
                                      <p:tavLst>
                                        <p:tav tm="0">
                                          <p:val>
                                            <p:strVal val="#ppt_x"/>
                                          </p:val>
                                        </p:tav>
                                        <p:tav tm="100000">
                                          <p:val>
                                            <p:strVal val="#ppt_x"/>
                                          </p:val>
                                        </p:tav>
                                      </p:tavLst>
                                    </p:anim>
                                    <p:anim calcmode="lin" valueType="num">
                                      <p:cBhvr additive="base">
                                        <p:cTn id="8" dur="500" fill="hold"/>
                                        <p:tgtEl>
                                          <p:spTgt spid="30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97" grpId="0">
        <p:bldAsOne/>
      </p:bldGraphic>
      <p:bldP spid="6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8</a:t>
            </a:fld>
            <a:endParaRPr lang="ru-RU" dirty="0"/>
          </a:p>
        </p:txBody>
      </p:sp>
      <p:cxnSp>
        <p:nvCxnSpPr>
          <p:cNvPr id="9" name="Straight Arrow Connector 8"/>
          <p:cNvCxnSpPr>
            <a:stCxn id="13" idx="3"/>
          </p:cNvCxnSpPr>
          <p:nvPr/>
        </p:nvCxnSpPr>
        <p:spPr>
          <a:xfrm>
            <a:off x="6165274" y="2475376"/>
            <a:ext cx="172727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a:t>m</a:t>
            </a:r>
            <a:endParaRPr lang="en-US" sz="2400" dirty="0"/>
          </a:p>
        </p:txBody>
      </p:sp>
      <p:sp>
        <p:nvSpPr>
          <p:cNvPr id="12" name="Rectangle 11"/>
          <p:cNvSpPr/>
          <p:nvPr/>
        </p:nvSpPr>
        <p:spPr>
          <a:xfrm>
            <a:off x="3263397"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a:t>Mã hóa</a:t>
            </a:r>
            <a:endParaRPr lang="en-US" sz="2800" dirty="0"/>
          </a:p>
        </p:txBody>
      </p:sp>
      <p:sp>
        <p:nvSpPr>
          <p:cNvPr id="13" name="Rectangle 12"/>
          <p:cNvSpPr/>
          <p:nvPr/>
        </p:nvSpPr>
        <p:spPr>
          <a:xfrm>
            <a:off x="522917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a:t>Giải mã</a:t>
            </a:r>
            <a:endParaRPr lang="en-US" sz="2800" dirty="0"/>
          </a:p>
        </p:txBody>
      </p:sp>
      <p:cxnSp>
        <p:nvCxnSpPr>
          <p:cNvPr id="14" name="Straight Arrow Connector 13"/>
          <p:cNvCxnSpPr/>
          <p:nvPr/>
        </p:nvCxnSpPr>
        <p:spPr>
          <a:xfrm>
            <a:off x="313149" y="2475376"/>
            <a:ext cx="802467"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4199500" y="2475376"/>
            <a:ext cx="1029670"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17" name="TextBox 16"/>
          <p:cNvSpPr txBox="1"/>
          <p:nvPr/>
        </p:nvSpPr>
        <p:spPr>
          <a:xfrm>
            <a:off x="5229171" y="3098492"/>
            <a:ext cx="2059340" cy="461665"/>
          </a:xfrm>
          <a:prstGeom prst="rect">
            <a:avLst/>
          </a:prstGeom>
          <a:noFill/>
        </p:spPr>
        <p:txBody>
          <a:bodyPr wrap="square" rtlCol="0">
            <a:spAutoFit/>
          </a:bodyPr>
          <a:lstStyle/>
          <a:p>
            <a:r>
              <a:rPr lang="vi-VN" sz="2400" dirty="0"/>
              <a:t>h’ = D(Kp, s)</a:t>
            </a:r>
            <a:endParaRPr lang="en-US" sz="2400" dirty="0"/>
          </a:p>
        </p:txBody>
      </p:sp>
      <p:sp>
        <p:nvSpPr>
          <p:cNvPr id="2" name="Rounded Rectangle 1"/>
          <p:cNvSpPr/>
          <p:nvPr/>
        </p:nvSpPr>
        <p:spPr>
          <a:xfrm rot="5400000">
            <a:off x="6596128" y="3117391"/>
            <a:ext cx="3016707"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t>So sánh</a:t>
            </a:r>
          </a:p>
        </p:txBody>
      </p:sp>
      <p:cxnSp>
        <p:nvCxnSpPr>
          <p:cNvPr id="3083" name="Straight Connector 3082"/>
          <p:cNvCxnSpPr/>
          <p:nvPr/>
        </p:nvCxnSpPr>
        <p:spPr>
          <a:xfrm>
            <a:off x="643015" y="2475376"/>
            <a:ext cx="0" cy="2033744"/>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a:endCxn id="36" idx="1"/>
          </p:cNvCxnSpPr>
          <p:nvPr/>
        </p:nvCxnSpPr>
        <p:spPr>
          <a:xfrm>
            <a:off x="643015" y="4509120"/>
            <a:ext cx="4586156"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4273189" y="4606845"/>
            <a:ext cx="441146" cy="461665"/>
          </a:xfrm>
          <a:prstGeom prst="rect">
            <a:avLst/>
          </a:prstGeom>
          <a:noFill/>
        </p:spPr>
        <p:txBody>
          <a:bodyPr wrap="none" rtlCol="0">
            <a:spAutoFit/>
          </a:bodyPr>
          <a:lstStyle/>
          <a:p>
            <a:r>
              <a:rPr lang="vi-VN" sz="2400" dirty="0"/>
              <a:t>m</a:t>
            </a:r>
            <a:endParaRPr lang="en-US" sz="2400" dirty="0"/>
          </a:p>
        </p:txBody>
      </p:sp>
      <p:cxnSp>
        <p:nvCxnSpPr>
          <p:cNvPr id="3088" name="Straight Arrow Connector 3087"/>
          <p:cNvCxnSpPr>
            <a:stCxn id="2" idx="0"/>
          </p:cNvCxnSpPr>
          <p:nvPr/>
        </p:nvCxnSpPr>
        <p:spPr>
          <a:xfrm>
            <a:off x="8316415" y="3329325"/>
            <a:ext cx="82758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3459578" y="787182"/>
            <a:ext cx="543739" cy="461665"/>
          </a:xfrm>
          <a:prstGeom prst="rect">
            <a:avLst/>
          </a:prstGeom>
          <a:noFill/>
        </p:spPr>
        <p:txBody>
          <a:bodyPr wrap="none" rtlCol="0">
            <a:spAutoFit/>
          </a:bodyPr>
          <a:lstStyle/>
          <a:p>
            <a:r>
              <a:rPr lang="vi-VN" sz="2400" dirty="0"/>
              <a:t>Ks</a:t>
            </a:r>
            <a:endParaRPr lang="en-US" sz="2400" dirty="0"/>
          </a:p>
        </p:txBody>
      </p:sp>
      <p:sp>
        <p:nvSpPr>
          <p:cNvPr id="51" name="TextBox 50"/>
          <p:cNvSpPr txBox="1"/>
          <p:nvPr/>
        </p:nvSpPr>
        <p:spPr>
          <a:xfrm>
            <a:off x="5416536" y="787182"/>
            <a:ext cx="561372" cy="461665"/>
          </a:xfrm>
          <a:prstGeom prst="rect">
            <a:avLst/>
          </a:prstGeom>
          <a:noFill/>
        </p:spPr>
        <p:txBody>
          <a:bodyPr wrap="none" rtlCol="0">
            <a:spAutoFit/>
          </a:bodyPr>
          <a:lstStyle/>
          <a:p>
            <a:r>
              <a:rPr lang="vi-VN" sz="2400" dirty="0"/>
              <a:t>Kp</a:t>
            </a:r>
            <a:endParaRPr lang="en-US" sz="2400" dirty="0"/>
          </a:p>
        </p:txBody>
      </p:sp>
      <p:cxnSp>
        <p:nvCxnSpPr>
          <p:cNvPr id="3092" name="Straight Arrow Connector 3091"/>
          <p:cNvCxnSpPr>
            <a:stCxn id="50" idx="2"/>
            <a:endCxn id="12" idx="0"/>
          </p:cNvCxnSpPr>
          <p:nvPr/>
        </p:nvCxnSpPr>
        <p:spPr>
          <a:xfrm>
            <a:off x="3731448"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69722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sp>
        <p:nvSpPr>
          <p:cNvPr id="29" name="Rectangle 28"/>
          <p:cNvSpPr/>
          <p:nvPr/>
        </p:nvSpPr>
        <p:spPr>
          <a:xfrm>
            <a:off x="1115616" y="2146817"/>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t>Băm</a:t>
            </a:r>
            <a:endParaRPr lang="en-US" sz="2800" dirty="0"/>
          </a:p>
        </p:txBody>
      </p:sp>
      <p:cxnSp>
        <p:nvCxnSpPr>
          <p:cNvPr id="21" name="Straight Arrow Connector 20"/>
          <p:cNvCxnSpPr>
            <a:stCxn id="29" idx="3"/>
            <a:endCxn id="12" idx="1"/>
          </p:cNvCxnSpPr>
          <p:nvPr/>
        </p:nvCxnSpPr>
        <p:spPr>
          <a:xfrm>
            <a:off x="2051719" y="2475376"/>
            <a:ext cx="1211678"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34" name="TextBox 33"/>
          <p:cNvSpPr txBox="1"/>
          <p:nvPr/>
        </p:nvSpPr>
        <p:spPr>
          <a:xfrm>
            <a:off x="1115616" y="1704483"/>
            <a:ext cx="1390124" cy="461665"/>
          </a:xfrm>
          <a:prstGeom prst="rect">
            <a:avLst/>
          </a:prstGeom>
          <a:noFill/>
        </p:spPr>
        <p:txBody>
          <a:bodyPr wrap="none" rtlCol="0">
            <a:spAutoFit/>
          </a:bodyPr>
          <a:lstStyle/>
          <a:p>
            <a:r>
              <a:rPr lang="vi-VN" sz="2400" dirty="0"/>
              <a:t>h = H(m)</a:t>
            </a:r>
            <a:endParaRPr lang="en-US" sz="2400" dirty="0"/>
          </a:p>
        </p:txBody>
      </p:sp>
      <p:sp>
        <p:nvSpPr>
          <p:cNvPr id="36" name="Rectangle 35"/>
          <p:cNvSpPr/>
          <p:nvPr/>
        </p:nvSpPr>
        <p:spPr>
          <a:xfrm>
            <a:off x="5229171" y="4180561"/>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t>Băm</a:t>
            </a:r>
            <a:endParaRPr lang="en-US" sz="2800" dirty="0"/>
          </a:p>
        </p:txBody>
      </p:sp>
      <p:cxnSp>
        <p:nvCxnSpPr>
          <p:cNvPr id="39" name="Straight Arrow Connector 38"/>
          <p:cNvCxnSpPr>
            <a:stCxn id="36" idx="3"/>
          </p:cNvCxnSpPr>
          <p:nvPr/>
        </p:nvCxnSpPr>
        <p:spPr>
          <a:xfrm>
            <a:off x="6165274" y="4509120"/>
            <a:ext cx="1727275"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45" name="TextBox 44"/>
          <p:cNvSpPr txBox="1"/>
          <p:nvPr/>
        </p:nvSpPr>
        <p:spPr>
          <a:xfrm>
            <a:off x="6258841" y="4608055"/>
            <a:ext cx="1390124" cy="461665"/>
          </a:xfrm>
          <a:prstGeom prst="rect">
            <a:avLst/>
          </a:prstGeom>
          <a:noFill/>
        </p:spPr>
        <p:txBody>
          <a:bodyPr wrap="none" rtlCol="0">
            <a:spAutoFit/>
          </a:bodyPr>
          <a:lstStyle/>
          <a:p>
            <a:r>
              <a:rPr lang="vi-VN" sz="2400" dirty="0"/>
              <a:t>h = H(m)</a:t>
            </a:r>
            <a:endParaRPr lang="en-US" sz="2400" dirty="0"/>
          </a:p>
        </p:txBody>
      </p:sp>
      <p:sp>
        <p:nvSpPr>
          <p:cNvPr id="47" name="TextBox 46"/>
          <p:cNvSpPr txBox="1"/>
          <p:nvPr/>
        </p:nvSpPr>
        <p:spPr>
          <a:xfrm>
            <a:off x="3263397" y="3098492"/>
            <a:ext cx="2059340" cy="461665"/>
          </a:xfrm>
          <a:prstGeom prst="rect">
            <a:avLst/>
          </a:prstGeom>
          <a:noFill/>
        </p:spPr>
        <p:txBody>
          <a:bodyPr wrap="square" rtlCol="0">
            <a:spAutoFit/>
          </a:bodyPr>
          <a:lstStyle/>
          <a:p>
            <a:r>
              <a:rPr lang="vi-VN" sz="2400" dirty="0"/>
              <a:t>s = E(Ks, h)</a:t>
            </a:r>
            <a:endParaRPr lang="en-US" sz="2400" dirty="0"/>
          </a:p>
        </p:txBody>
      </p:sp>
    </p:spTree>
    <p:extLst>
      <p:ext uri="{BB962C8B-B14F-4D97-AF65-F5344CB8AC3E}">
        <p14:creationId xmlns:p14="http://schemas.microsoft.com/office/powerpoint/2010/main" val="28207282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9</a:t>
            </a:fld>
            <a:endParaRPr lang="ru-RU" dirty="0"/>
          </a:p>
        </p:txBody>
      </p:sp>
      <p:sp>
        <p:nvSpPr>
          <p:cNvPr id="5" name="AutoShape 2" descr="https://vietnix.vn/wp-content/uploads/2021/06/cach-tao-digital-signature.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cách tạo Digital signatur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2" name="Picture 6" descr="https://vietnix.vn/wp-content/uploads/2021/06/digital-signatur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19734"/>
            <a:ext cx="7624234" cy="5718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52205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248878320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quarter" idx="13"/>
            <p:extLst>
              <p:ext uri="{D42A27DB-BD31-4B8C-83A1-F6EECF244321}">
                <p14:modId xmlns:p14="http://schemas.microsoft.com/office/powerpoint/2010/main" val="22408054"/>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Ứng dụng của mật mã</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0</a:t>
            </a:fld>
            <a:endParaRPr lang="ru-RU" dirty="0"/>
          </a:p>
        </p:txBody>
      </p:sp>
    </p:spTree>
    <p:extLst>
      <p:ext uri="{BB962C8B-B14F-4D97-AF65-F5344CB8AC3E}">
        <p14:creationId xmlns:p14="http://schemas.microsoft.com/office/powerpoint/2010/main" val="83726776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008318653"/>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326830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891430681"/>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2</a:t>
            </a:fld>
            <a:endParaRPr lang="ru-RU" dirty="0"/>
          </a:p>
        </p:txBody>
      </p:sp>
      <p:sp>
        <p:nvSpPr>
          <p:cNvPr id="11" name="Oval 10"/>
          <p:cNvSpPr/>
          <p:nvPr/>
        </p:nvSpPr>
        <p:spPr>
          <a:xfrm>
            <a:off x="3048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55303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3)">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buFont typeface="Wingdings" pitchFamily="2" charset="2"/>
              <a:buChar char="q"/>
            </a:pPr>
            <a:r>
              <a:rPr lang="vi-VN" b="1" dirty="0"/>
              <a:t>Mã hóa dữ liệu lưu trữ</a:t>
            </a:r>
          </a:p>
          <a:p>
            <a:r>
              <a:rPr lang="vi-VN" dirty="0"/>
              <a:t>Dữ liệu chủ yếu tồn tại ở dạng mã hóa</a:t>
            </a:r>
          </a:p>
          <a:p>
            <a:r>
              <a:rPr lang="vi-VN" dirty="0"/>
              <a:t>Dữ liệu chỉ được giải mã khi cần sử dụng</a:t>
            </a:r>
          </a:p>
          <a:p>
            <a:r>
              <a:rPr lang="vi-VN" dirty="0"/>
              <a:t>Sau khi dùng xong, dữ liệu được mã hóa trở lại</a:t>
            </a:r>
          </a:p>
          <a:p>
            <a:pPr>
              <a:buFont typeface="Wingdings" pitchFamily="2" charset="2"/>
              <a:buChar char="q"/>
            </a:pPr>
            <a:r>
              <a:rPr lang="vi-VN" b="1" dirty="0"/>
              <a:t>Ví dụ:</a:t>
            </a:r>
          </a:p>
          <a:p>
            <a:r>
              <a:rPr lang="vi-VN" dirty="0"/>
              <a:t>Encryption File System</a:t>
            </a:r>
          </a:p>
          <a:p>
            <a:r>
              <a:rPr lang="vi-VN" dirty="0"/>
              <a:t>Mã hóa ổ đĩa, ổ đĩa ảo</a:t>
            </a:r>
          </a:p>
          <a:p>
            <a:r>
              <a:rPr lang="vi-VN" dirty="0"/>
              <a:t>Mã hóa email, điện mật</a:t>
            </a:r>
          </a:p>
          <a:p>
            <a:r>
              <a:rPr lang="vi-VN" dirty="0"/>
              <a:t>Các ứng dụng mật mã khác: Office, PDF,...</a:t>
            </a:r>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3</a:t>
            </a:fld>
            <a:endParaRPr lang="ru-RU" dirty="0"/>
          </a:p>
        </p:txBody>
      </p:sp>
    </p:spTree>
    <p:extLst>
      <p:ext uri="{BB962C8B-B14F-4D97-AF65-F5344CB8AC3E}">
        <p14:creationId xmlns:p14="http://schemas.microsoft.com/office/powerpoint/2010/main" val="26076802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a:t>Mã hóa dữ liệu lưu trữ</a:t>
            </a:r>
            <a:endParaRPr lang="en-US" dirty="0"/>
          </a:p>
        </p:txBody>
      </p:sp>
      <p:sp>
        <p:nvSpPr>
          <p:cNvPr id="5" name="Text Placeholder 4"/>
          <p:cNvSpPr>
            <a:spLocks noGrp="1"/>
          </p:cNvSpPr>
          <p:nvPr>
            <p:ph type="body" sz="quarter" idx="11"/>
          </p:nvPr>
        </p:nvSpPr>
        <p:spPr/>
        <p:txBody>
          <a:bodyPr/>
          <a:lstStyle/>
          <a:p>
            <a:r>
              <a:rPr lang="vi-VN" dirty="0"/>
              <a:t>Hệ quản trị tập tin mật mã EFS</a:t>
            </a:r>
          </a:p>
          <a:p>
            <a:r>
              <a:rPr lang="vi-VN" dirty="0"/>
              <a:t>Mã hóa ổ đĩa</a:t>
            </a:r>
          </a:p>
          <a:p>
            <a:r>
              <a:rPr lang="vi-VN" dirty="0"/>
              <a:t>Mã hóa dữ liệu khi đồng bộ qua đám mây</a:t>
            </a:r>
            <a:endParaRPr lang="en-US" dirty="0"/>
          </a:p>
        </p:txBody>
      </p:sp>
    </p:spTree>
    <p:extLst>
      <p:ext uri="{BB962C8B-B14F-4D97-AF65-F5344CB8AC3E}">
        <p14:creationId xmlns:p14="http://schemas.microsoft.com/office/powerpoint/2010/main" val="256725970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5">
                                            <p:txEl>
                                              <p:pRg st="0" end="0"/>
                                            </p:txEl>
                                          </p:spTgt>
                                        </p:tgtEl>
                                        <p:attrNameLst>
                                          <p:attrName>style.color</p:attrName>
                                        </p:attrNameLst>
                                      </p:cBhvr>
                                      <p:to>
                                        <a:srgbClr val="FF0000"/>
                                      </p:to>
                                    </p:animClr>
                                    <p:animClr clrSpc="rgb" dir="cw">
                                      <p:cBhvr>
                                        <p:cTn id="7" dur="500" fill="hold"/>
                                        <p:tgtEl>
                                          <p:spTgt spid="5">
                                            <p:txEl>
                                              <p:pRg st="0" end="0"/>
                                            </p:txEl>
                                          </p:spTgt>
                                        </p:tgtEl>
                                        <p:attrNameLst>
                                          <p:attrName>fillcolor</p:attrName>
                                        </p:attrNameLst>
                                      </p:cBhvr>
                                      <p:to>
                                        <a:srgbClr val="FF0000"/>
                                      </p:to>
                                    </p:animClr>
                                    <p:set>
                                      <p:cBhvr>
                                        <p:cTn id="8" dur="500" fill="hold"/>
                                        <p:tgtEl>
                                          <p:spTgt spid="5">
                                            <p:txEl>
                                              <p:pRg st="0" end="0"/>
                                            </p:txEl>
                                          </p:spTgt>
                                        </p:tgtEl>
                                        <p:attrNameLst>
                                          <p:attrName>fill.type</p:attrName>
                                        </p:attrNameLst>
                                      </p:cBhvr>
                                      <p:to>
                                        <p:strVal val="solid"/>
                                      </p:to>
                                    </p:set>
                                    <p:set>
                                      <p:cBhvr>
                                        <p:cTn id="9" dur="500" fill="hold"/>
                                        <p:tgtEl>
                                          <p:spTgt spid="5">
                                            <p:txEl>
                                              <p:pRg st="0" end="0"/>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dirty="0"/>
              <a:t>Các hệ quản trị tập tin mà Windows hỗ trợ</a:t>
            </a:r>
          </a:p>
          <a:p>
            <a:r>
              <a:rPr lang="vi-VN" dirty="0"/>
              <a:t>FAT, FAT32</a:t>
            </a:r>
          </a:p>
          <a:p>
            <a:r>
              <a:rPr lang="vi-VN" dirty="0"/>
              <a:t>NTFS</a:t>
            </a:r>
          </a:p>
          <a:p>
            <a:r>
              <a:rPr lang="vi-VN" dirty="0"/>
              <a:t>exFAT</a:t>
            </a:r>
          </a:p>
          <a:p>
            <a:pPr>
              <a:buFont typeface="Wingdings" pitchFamily="2" charset="2"/>
              <a:buChar char="q"/>
            </a:pPr>
            <a:r>
              <a:rPr lang="vi-VN" dirty="0"/>
              <a:t>Chỉ có NTFS hỗ trợ mã hóa, trong đó chức năng mã hóa được thực hiện bởi thành phần EFS (Encryption File System)</a:t>
            </a:r>
          </a:p>
          <a:p>
            <a:pPr>
              <a:buFont typeface="Wingdings" pitchFamily="2" charset="2"/>
              <a:buChar char="q"/>
            </a:pPr>
            <a:r>
              <a:rPr lang="vi-VN" dirty="0"/>
              <a:t>EFS xuất hiện trong NTFS 3.0 trở về sau với chức năng mã hóa dữ liệu một cách trong suốt, giúp bảo mật dữ liệu ngay cả khi tin tặc chiếm được (tiếp cận vật lý) thiết bị lưu trữ.</a:t>
            </a:r>
          </a:p>
          <a:p>
            <a:pPr>
              <a:buFont typeface="Wingdings" pitchFamily="2" charset="2"/>
              <a:buChar char="q"/>
            </a:pPr>
            <a:endParaRPr lang="en-US" dirty="0"/>
          </a:p>
        </p:txBody>
      </p:sp>
      <p:sp>
        <p:nvSpPr>
          <p:cNvPr id="3" name="Title 2"/>
          <p:cNvSpPr>
            <a:spLocks noGrp="1"/>
          </p:cNvSpPr>
          <p:nvPr>
            <p:ph type="title"/>
          </p:nvPr>
        </p:nvSpPr>
        <p:spPr/>
        <p:txBody>
          <a:bodyPr/>
          <a:lstStyle/>
          <a:p>
            <a:r>
              <a:rPr lang="vi-VN" dirty="0"/>
              <a:t>Hệ quản trị tập ti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spTree>
    <p:extLst>
      <p:ext uri="{BB962C8B-B14F-4D97-AF65-F5344CB8AC3E}">
        <p14:creationId xmlns:p14="http://schemas.microsoft.com/office/powerpoint/2010/main" val="21458912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1200"/>
              </a:spcBef>
              <a:spcAft>
                <a:spcPts val="1200"/>
              </a:spcAft>
              <a:buFont typeface="Wingdings" pitchFamily="2" charset="2"/>
              <a:buChar char="q"/>
            </a:pPr>
            <a:r>
              <a:rPr lang="en-US" dirty="0"/>
              <a:t>EFS </a:t>
            </a:r>
            <a:r>
              <a:rPr lang="vi-VN" dirty="0"/>
              <a:t>thực hiện mã hóa bằng việc sử dụng mật mã khóa công khai (RSA, ECC) kết hợp mật mã đối xứng (DES-X, AES). </a:t>
            </a:r>
          </a:p>
          <a:p>
            <a:pPr>
              <a:spcBef>
                <a:spcPts val="1200"/>
              </a:spcBef>
              <a:spcAft>
                <a:spcPts val="1200"/>
              </a:spcAft>
              <a:buFont typeface="Wingdings" pitchFamily="2" charset="2"/>
              <a:buChar char="q"/>
            </a:pPr>
            <a:r>
              <a:rPr lang="vi-VN" dirty="0"/>
              <a:t>Thuật toán thuộc Suite-B (ECC và AES) được bắt đầu hỗ trợ từ Windows 7.</a:t>
            </a:r>
          </a:p>
          <a:p>
            <a:pPr>
              <a:spcBef>
                <a:spcPts val="1200"/>
              </a:spcBef>
              <a:spcAft>
                <a:spcPts val="1200"/>
              </a:spcAft>
              <a:buFont typeface="Wingdings" pitchFamily="2" charset="2"/>
              <a:buChar char="q"/>
            </a:pPr>
            <a:r>
              <a:rPr lang="vi-VN" dirty="0"/>
              <a:t>File được mã hóa bằng mật mã đối xứng, sử dụng khóa ngẫu nhiên</a:t>
            </a:r>
          </a:p>
          <a:p>
            <a:pPr>
              <a:spcBef>
                <a:spcPts val="1200"/>
              </a:spcBef>
              <a:spcAft>
                <a:spcPts val="1200"/>
              </a:spcAft>
              <a:buFont typeface="Wingdings" pitchFamily="2" charset="2"/>
              <a:buChar char="q"/>
            </a:pPr>
            <a:r>
              <a:rPr lang="vi-VN" dirty="0"/>
              <a:t>Khóa mã hóa file được mã hóa bằng khóa công khai của người dùng</a:t>
            </a: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spTree>
    <p:extLst>
      <p:ext uri="{BB962C8B-B14F-4D97-AF65-F5344CB8AC3E}">
        <p14:creationId xmlns:p14="http://schemas.microsoft.com/office/powerpoint/2010/main" val="1121652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a:t>AE:	Thuật toán bất đối xứng (Asymmetric Encryption)</a:t>
            </a:r>
          </a:p>
          <a:p>
            <a:pPr marL="0" indent="0">
              <a:buNone/>
              <a:tabLst>
                <a:tab pos="742950" algn="l"/>
              </a:tabLst>
            </a:pPr>
            <a:r>
              <a:rPr lang="vi-VN" sz="2800" dirty="0"/>
              <a:t>SE:	Thuật toán đối xứng (Symmetric Encryption)</a:t>
            </a:r>
          </a:p>
          <a:p>
            <a:pPr marL="0" indent="0">
              <a:buNone/>
              <a:tabLst>
                <a:tab pos="742950" algn="l"/>
              </a:tabLst>
            </a:pPr>
            <a:r>
              <a:rPr lang="vi-VN" sz="2800" dirty="0"/>
              <a:t>FEK:	Khóa mã hóa file (File Encryption Key)</a:t>
            </a:r>
          </a:p>
          <a:p>
            <a:pPr marL="0" indent="0">
              <a:buNone/>
              <a:tabLst>
                <a:tab pos="742950" algn="l"/>
              </a:tabLst>
            </a:pPr>
            <a:r>
              <a:rPr lang="vi-VN" sz="2800" dirty="0"/>
              <a:t>KP:	Khóa công khai của người dùng (User’s Public Key)</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20734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a:t>Giải mã:</a:t>
            </a:r>
          </a:p>
          <a:p>
            <a:pPr>
              <a:tabLst>
                <a:tab pos="742950" algn="l"/>
              </a:tabLst>
            </a:pPr>
            <a:r>
              <a:rPr lang="vi-VN" sz="2800" dirty="0"/>
              <a:t>FEK = AD(K, KS)</a:t>
            </a:r>
          </a:p>
          <a:p>
            <a:pPr>
              <a:tabLst>
                <a:tab pos="742950" algn="l"/>
              </a:tabLst>
            </a:pPr>
            <a:r>
              <a:rPr lang="vi-VN" sz="2800" dirty="0"/>
              <a:t>M = SD(C, FEK)</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55761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a:t>Trường hợp file được chia sẻ với người khác</a:t>
            </a: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031" y="1085850"/>
            <a:ext cx="8088923" cy="5757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36276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1870463010"/>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971497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a:t>Để mã hóa file/thư mục, nhấn chuột phải và chọn mục «Properties»</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692" y="1572714"/>
            <a:ext cx="8159262" cy="526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6414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a:xfrm>
            <a:off x="4853354" y="476672"/>
            <a:ext cx="4290646" cy="6381328"/>
          </a:xfrm>
        </p:spPr>
        <p:txBody>
          <a:bodyPr/>
          <a:lstStyle/>
          <a:p>
            <a:pPr>
              <a:buFont typeface="Wingdings" pitchFamily="2" charset="2"/>
              <a:buChar char="q"/>
            </a:pPr>
            <a:r>
              <a:rPr lang="vi-VN" dirty="0"/>
              <a:t>Tiếp đó, chọn nút «Advanced» (tính năng nâng cao)</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5" y="457200"/>
            <a:ext cx="4765431" cy="641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5341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a:t>Đánh dấu chọn mục «Encrypt contents to secure data.</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2</a:t>
            </a:fld>
            <a:endParaRPr lang="ru-RU"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784" y="1676400"/>
            <a:ext cx="6049108" cy="4989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6546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a:t>File/thư mục được mã hóa sẽ có màu xanh</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1143000"/>
            <a:ext cx="8516875" cy="5120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1459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a:t>Mã hóa dữ liệu lưu trữ</a:t>
            </a:r>
            <a:endParaRPr lang="en-US" dirty="0"/>
          </a:p>
        </p:txBody>
      </p:sp>
      <p:sp>
        <p:nvSpPr>
          <p:cNvPr id="5" name="Text Placeholder 4"/>
          <p:cNvSpPr>
            <a:spLocks noGrp="1"/>
          </p:cNvSpPr>
          <p:nvPr>
            <p:ph type="body" sz="quarter" idx="11"/>
          </p:nvPr>
        </p:nvSpPr>
        <p:spPr/>
        <p:txBody>
          <a:bodyPr/>
          <a:lstStyle/>
          <a:p>
            <a:r>
              <a:rPr lang="vi-VN" dirty="0"/>
              <a:t>Hệ quản trị tập tin mật mã EFS</a:t>
            </a:r>
          </a:p>
          <a:p>
            <a:r>
              <a:rPr lang="vi-VN" b="1" dirty="0">
                <a:solidFill>
                  <a:srgbClr val="FF0000"/>
                </a:solidFill>
              </a:rPr>
              <a:t>Mã hóa ổ đĩa</a:t>
            </a:r>
          </a:p>
          <a:p>
            <a:r>
              <a:rPr lang="vi-VN" dirty="0"/>
              <a:t>Mã hóa dữ liệu khi đồng bộ qua đám mây</a:t>
            </a:r>
            <a:endParaRPr lang="en-US" dirty="0"/>
          </a:p>
        </p:txBody>
      </p:sp>
    </p:spTree>
    <p:extLst>
      <p:ext uri="{BB962C8B-B14F-4D97-AF65-F5344CB8AC3E}">
        <p14:creationId xmlns:p14="http://schemas.microsoft.com/office/powerpoint/2010/main" val="14111564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dirty="0"/>
              <a:t>Sản phẩm mã hóa dữ liệu của bên thứ ba thường ở dạng chương trình mã hóa ổ đĩa</a:t>
            </a:r>
          </a:p>
          <a:p>
            <a:pPr lvl="1">
              <a:buFont typeface="Arial" pitchFamily="34" charset="0"/>
              <a:buChar char="•"/>
            </a:pPr>
            <a:r>
              <a:rPr lang="vi-VN" dirty="0"/>
              <a:t>Mã hóa ổ đĩa ảo</a:t>
            </a:r>
          </a:p>
          <a:p>
            <a:pPr lvl="2">
              <a:buFont typeface="Courier New" pitchFamily="49" charset="0"/>
              <a:buChar char="o"/>
            </a:pPr>
            <a:r>
              <a:rPr lang="vi-VN" dirty="0"/>
              <a:t>Đĩa ảo tồn tại dưới dạng một file duy nhất</a:t>
            </a:r>
          </a:p>
          <a:p>
            <a:pPr lvl="2">
              <a:buFont typeface="Courier New" pitchFamily="49" charset="0"/>
              <a:buChar char="o"/>
            </a:pPr>
            <a:r>
              <a:rPr lang="vi-VN" dirty="0"/>
              <a:t>Đĩa ảo tồn tại dưới dạng một thư mục</a:t>
            </a:r>
          </a:p>
          <a:p>
            <a:pPr lvl="1">
              <a:buFont typeface="Arial" pitchFamily="34" charset="0"/>
              <a:buChar char="•"/>
            </a:pPr>
            <a:r>
              <a:rPr lang="vi-VN" dirty="0"/>
              <a:t>Mã hóa ổ đĩa vật lý</a:t>
            </a:r>
          </a:p>
          <a:p>
            <a:pPr>
              <a:buFont typeface="Wingdings" pitchFamily="2" charset="2"/>
              <a:buChar char="q"/>
            </a:pPr>
            <a:r>
              <a:rPr lang="vi-VN" dirty="0"/>
              <a:t>Có những phần mềm mã hóa file dữ liệu nhưng không thuận tiện trong sử dụng</a:t>
            </a:r>
            <a:endParaRPr lang="en-US"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spTree>
    <p:extLst>
      <p:ext uri="{BB962C8B-B14F-4D97-AF65-F5344CB8AC3E}">
        <p14:creationId xmlns:p14="http://schemas.microsoft.com/office/powerpoint/2010/main" val="3684332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t"/>
          <a:lstStyle/>
          <a:p>
            <a:pPr>
              <a:buFont typeface="Wingdings" pitchFamily="2" charset="2"/>
              <a:buChar char="q"/>
            </a:pPr>
            <a:r>
              <a:rPr lang="vi-VN" dirty="0"/>
              <a:t>Có những sản phẩm chuyên dụng, thực hiện mã hóa ổ đĩa bằng phần cứng</a:t>
            </a:r>
          </a:p>
          <a:p>
            <a:pPr lvl="1">
              <a:buFont typeface="Arial" pitchFamily="34" charset="0"/>
              <a:buChar char="•"/>
            </a:pPr>
            <a:r>
              <a:rPr lang="en-US" dirty="0"/>
              <a:t>Hard Disk Drive (HDD) FDE (usually referred to as SED)</a:t>
            </a:r>
          </a:p>
          <a:p>
            <a:pPr lvl="1">
              <a:buFont typeface="Arial" pitchFamily="34" charset="0"/>
              <a:buChar char="•"/>
            </a:pPr>
            <a:r>
              <a:rPr lang="en-US" dirty="0"/>
              <a:t>Enclosed hard disk drive FDE</a:t>
            </a:r>
          </a:p>
          <a:p>
            <a:pPr lvl="1">
              <a:buFont typeface="Arial" pitchFamily="34" charset="0"/>
              <a:buChar char="•"/>
            </a:pPr>
            <a:r>
              <a:rPr lang="en-US" dirty="0"/>
              <a:t>Bridge and Chipset (BC) FDE</a:t>
            </a:r>
            <a:endParaRPr lang="vi-VN"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sp>
        <p:nvSpPr>
          <p:cNvPr id="2" name="AutoShape 4" descr="Image result for Enclosed hard disk drive FDE"/>
          <p:cNvSpPr>
            <a:spLocks noChangeAspect="1" noChangeArrowheads="1"/>
          </p:cNvSpPr>
          <p:nvPr/>
        </p:nvSpPr>
        <p:spPr bwMode="auto">
          <a:xfrm>
            <a:off x="143608" y="-144463"/>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Enclosed hard disk drive FDE"/>
          <p:cNvSpPr>
            <a:spLocks noChangeAspect="1" noChangeArrowheads="1"/>
          </p:cNvSpPr>
          <p:nvPr/>
        </p:nvSpPr>
        <p:spPr bwMode="auto">
          <a:xfrm>
            <a:off x="284285" y="79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1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1508" y="3505200"/>
            <a:ext cx="3105984"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11" descr="Image result for Hard disk drive FDE"/>
          <p:cNvSpPr>
            <a:spLocks noChangeAspect="1" noChangeArrowheads="1"/>
          </p:cNvSpPr>
          <p:nvPr/>
        </p:nvSpPr>
        <p:spPr bwMode="auto">
          <a:xfrm>
            <a:off x="424961" y="1603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2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62" y="3505200"/>
            <a:ext cx="1661746"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14" descr="http://www.suritel.ru/pictures/catalog/pr74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0625" y="3505200"/>
            <a:ext cx="3172360" cy="2543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3638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endParaRPr lang="en-US"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graphicFrame>
        <p:nvGraphicFramePr>
          <p:cNvPr id="8" name="Content Placeholder 5"/>
          <p:cNvGraphicFramePr>
            <a:graphicFrameLocks/>
          </p:cNvGraphicFramePr>
          <p:nvPr>
            <p:extLst>
              <p:ext uri="{D42A27DB-BD31-4B8C-83A1-F6EECF244321}">
                <p14:modId xmlns:p14="http://schemas.microsoft.com/office/powerpoint/2010/main" val="1045846073"/>
              </p:ext>
            </p:extLst>
          </p:nvPr>
        </p:nvGraphicFramePr>
        <p:xfrm>
          <a:off x="0" y="1371600"/>
          <a:ext cx="9073660" cy="4511040"/>
        </p:xfrm>
        <a:graphic>
          <a:graphicData uri="http://schemas.openxmlformats.org/drawingml/2006/table">
            <a:tbl>
              <a:tblPr firstRow="1" bandRow="1">
                <a:tableStyleId>{5C22544A-7EE6-4342-B048-85BDC9FD1C3A}</a:tableStyleId>
              </a:tblPr>
              <a:tblGrid>
                <a:gridCol w="1814732">
                  <a:extLst>
                    <a:ext uri="{9D8B030D-6E8A-4147-A177-3AD203B41FA5}">
                      <a16:colId xmlns:a16="http://schemas.microsoft.com/office/drawing/2014/main" val="20000"/>
                    </a:ext>
                  </a:extLst>
                </a:gridCol>
                <a:gridCol w="1814732">
                  <a:extLst>
                    <a:ext uri="{9D8B030D-6E8A-4147-A177-3AD203B41FA5}">
                      <a16:colId xmlns:a16="http://schemas.microsoft.com/office/drawing/2014/main" val="20001"/>
                    </a:ext>
                  </a:extLst>
                </a:gridCol>
                <a:gridCol w="1814732">
                  <a:extLst>
                    <a:ext uri="{9D8B030D-6E8A-4147-A177-3AD203B41FA5}">
                      <a16:colId xmlns:a16="http://schemas.microsoft.com/office/drawing/2014/main" val="20002"/>
                    </a:ext>
                  </a:extLst>
                </a:gridCol>
                <a:gridCol w="1814732">
                  <a:extLst>
                    <a:ext uri="{9D8B030D-6E8A-4147-A177-3AD203B41FA5}">
                      <a16:colId xmlns:a16="http://schemas.microsoft.com/office/drawing/2014/main" val="20003"/>
                    </a:ext>
                  </a:extLst>
                </a:gridCol>
                <a:gridCol w="1814732">
                  <a:extLst>
                    <a:ext uri="{9D8B030D-6E8A-4147-A177-3AD203B41FA5}">
                      <a16:colId xmlns:a16="http://schemas.microsoft.com/office/drawing/2014/main" val="20004"/>
                    </a:ext>
                  </a:extLst>
                </a:gridCol>
              </a:tblGrid>
              <a:tr h="137160">
                <a:tc>
                  <a:txBody>
                    <a:bodyPr/>
                    <a:lstStyle/>
                    <a:p>
                      <a:pPr algn="l"/>
                      <a:endParaRPr lang="en-US" sz="2400" dirty="0"/>
                    </a:p>
                  </a:txBody>
                  <a:tcPr marL="84406" marR="84406"/>
                </a:tc>
                <a:tc>
                  <a:txBody>
                    <a:bodyPr/>
                    <a:lstStyle/>
                    <a:p>
                      <a:pPr algn="ctr"/>
                      <a:r>
                        <a:rPr lang="vi-VN" sz="2400" dirty="0"/>
                        <a:t>Mã</a:t>
                      </a:r>
                      <a:r>
                        <a:rPr lang="vi-VN" sz="2400" baseline="0" dirty="0"/>
                        <a:t> nguồn mở</a:t>
                      </a:r>
                      <a:endParaRPr lang="en-US" sz="2400" dirty="0"/>
                    </a:p>
                  </a:txBody>
                  <a:tcPr marL="84406" marR="84406"/>
                </a:tc>
                <a:tc>
                  <a:txBody>
                    <a:bodyPr/>
                    <a:lstStyle/>
                    <a:p>
                      <a:pPr algn="ctr"/>
                      <a:r>
                        <a:rPr lang="vi-VN" sz="2400" dirty="0"/>
                        <a:t>Mã</a:t>
                      </a:r>
                      <a:r>
                        <a:rPr lang="vi-VN" sz="2400" baseline="0" dirty="0"/>
                        <a:t> hóa đĩa ảo</a:t>
                      </a:r>
                      <a:endParaRPr lang="en-US" sz="2400" dirty="0"/>
                    </a:p>
                  </a:txBody>
                  <a:tcPr marL="84406" marR="84406"/>
                </a:tc>
                <a:tc>
                  <a:txBody>
                    <a:bodyPr/>
                    <a:lstStyle/>
                    <a:p>
                      <a:pPr algn="ctr"/>
                      <a:r>
                        <a:rPr lang="vi-VN" sz="2400" dirty="0"/>
                        <a:t>Mã</a:t>
                      </a:r>
                      <a:r>
                        <a:rPr lang="vi-VN" sz="2400" baseline="0" dirty="0"/>
                        <a:t> hóa đĩa vật lý</a:t>
                      </a:r>
                      <a:endParaRPr lang="en-US" sz="2400" dirty="0"/>
                    </a:p>
                  </a:txBody>
                  <a:tcPr marL="84406" marR="84406"/>
                </a:tc>
                <a:tc>
                  <a:txBody>
                    <a:bodyPr/>
                    <a:lstStyle/>
                    <a:p>
                      <a:pPr algn="ctr"/>
                      <a:r>
                        <a:rPr lang="vi-VN" sz="2400" dirty="0"/>
                        <a:t>Tổ</a:t>
                      </a:r>
                      <a:r>
                        <a:rPr lang="vi-VN" sz="2400" baseline="0" dirty="0"/>
                        <a:t> chức đĩa ảo</a:t>
                      </a:r>
                      <a:endParaRPr lang="en-US" sz="2400" dirty="0"/>
                    </a:p>
                  </a:txBody>
                  <a:tcPr marL="84406" marR="84406"/>
                </a:tc>
                <a:extLst>
                  <a:ext uri="{0D108BD9-81ED-4DB2-BD59-A6C34878D82A}">
                    <a16:rowId xmlns:a16="http://schemas.microsoft.com/office/drawing/2014/main" val="10000"/>
                  </a:ext>
                </a:extLst>
              </a:tr>
              <a:tr h="614680">
                <a:tc>
                  <a:txBody>
                    <a:bodyPr/>
                    <a:lstStyle/>
                    <a:p>
                      <a:pPr algn="l"/>
                      <a:r>
                        <a:rPr lang="vi-VN" sz="2400" dirty="0"/>
                        <a:t>BitLocker</a:t>
                      </a:r>
                      <a:endParaRPr lang="en-US" sz="2400" dirty="0"/>
                    </a:p>
                  </a:txBody>
                  <a:tcPr marL="84406" marR="84406"/>
                </a:tc>
                <a:tc>
                  <a:txBody>
                    <a:bodyPr/>
                    <a:lstStyle/>
                    <a:p>
                      <a:pPr algn="ctr"/>
                      <a:endParaRPr lang="en-US" sz="2400" dirty="0"/>
                    </a:p>
                  </a:txBody>
                  <a:tcPr marL="84406" marR="84406"/>
                </a:tc>
                <a:tc>
                  <a:txBody>
                    <a:bodyPr/>
                    <a:lstStyle/>
                    <a:p>
                      <a:pPr algn="ct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endParaRPr lang="en-US" sz="2400" dirty="0"/>
                    </a:p>
                  </a:txBody>
                  <a:tcPr marL="84406" marR="84406"/>
                </a:tc>
                <a:extLst>
                  <a:ext uri="{0D108BD9-81ED-4DB2-BD59-A6C34878D82A}">
                    <a16:rowId xmlns:a16="http://schemas.microsoft.com/office/drawing/2014/main" val="10001"/>
                  </a:ext>
                </a:extLst>
              </a:tr>
              <a:tr h="614680">
                <a:tc>
                  <a:txBody>
                    <a:bodyPr/>
                    <a:lstStyle/>
                    <a:p>
                      <a:pPr algn="l"/>
                      <a:r>
                        <a:rPr lang="vi-VN" sz="2400" dirty="0"/>
                        <a:t>R-Crypto</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a:t>file</a:t>
                      </a:r>
                      <a:endParaRPr lang="en-US" sz="2400" dirty="0"/>
                    </a:p>
                  </a:txBody>
                  <a:tcPr marL="84406" marR="84406"/>
                </a:tc>
                <a:extLst>
                  <a:ext uri="{0D108BD9-81ED-4DB2-BD59-A6C34878D82A}">
                    <a16:rowId xmlns:a16="http://schemas.microsoft.com/office/drawing/2014/main" val="10002"/>
                  </a:ext>
                </a:extLst>
              </a:tr>
              <a:tr h="614680">
                <a:tc>
                  <a:txBody>
                    <a:bodyPr/>
                    <a:lstStyle/>
                    <a:p>
                      <a:pPr algn="l"/>
                      <a:r>
                        <a:rPr lang="vi-VN" sz="2400" dirty="0"/>
                        <a:t>TrueCryp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vi-VN" sz="2400" dirty="0"/>
                        <a:t>file</a:t>
                      </a:r>
                      <a:endParaRPr lang="en-US" sz="2400" dirty="0"/>
                    </a:p>
                  </a:txBody>
                  <a:tcPr marL="84406" marR="84406"/>
                </a:tc>
                <a:extLst>
                  <a:ext uri="{0D108BD9-81ED-4DB2-BD59-A6C34878D82A}">
                    <a16:rowId xmlns:a16="http://schemas.microsoft.com/office/drawing/2014/main" val="10003"/>
                  </a:ext>
                </a:extLst>
              </a:tr>
              <a:tr h="614680">
                <a:tc>
                  <a:txBody>
                    <a:bodyPr/>
                    <a:lstStyle/>
                    <a:p>
                      <a:pPr algn="l"/>
                      <a:r>
                        <a:rPr lang="vi-VN" sz="2400" dirty="0"/>
                        <a:t>FreeOTFE</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a:t>file</a:t>
                      </a:r>
                      <a:endParaRPr lang="en-US" sz="2400" dirty="0"/>
                    </a:p>
                  </a:txBody>
                  <a:tcPr marL="84406" marR="84406"/>
                </a:tc>
                <a:extLst>
                  <a:ext uri="{0D108BD9-81ED-4DB2-BD59-A6C34878D82A}">
                    <a16:rowId xmlns:a16="http://schemas.microsoft.com/office/drawing/2014/main" val="10004"/>
                  </a:ext>
                </a:extLst>
              </a:tr>
              <a:tr h="614680">
                <a:tc>
                  <a:txBody>
                    <a:bodyPr/>
                    <a:lstStyle/>
                    <a:p>
                      <a:pPr algn="l"/>
                      <a:r>
                        <a:rPr lang="vi-VN" sz="2400" dirty="0"/>
                        <a:t>Vera</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r>
                        <a:rPr lang="vi-VN" sz="2400" dirty="0"/>
                        <a:t>file</a:t>
                      </a:r>
                      <a:endParaRPr lang="en-US" sz="2400" dirty="0"/>
                    </a:p>
                  </a:txBody>
                  <a:tcPr marL="84406" marR="84406"/>
                </a:tc>
                <a:extLst>
                  <a:ext uri="{0D108BD9-81ED-4DB2-BD59-A6C34878D82A}">
                    <a16:rowId xmlns:a16="http://schemas.microsoft.com/office/drawing/2014/main" val="10005"/>
                  </a:ext>
                </a:extLst>
              </a:tr>
              <a:tr h="614680">
                <a:tc>
                  <a:txBody>
                    <a:bodyPr/>
                    <a:lstStyle/>
                    <a:p>
                      <a:pPr algn="l"/>
                      <a:r>
                        <a:rPr lang="vi-VN" sz="2400" dirty="0"/>
                        <a:t>BoxCryptor</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a:sym typeface="Wingdings 2"/>
                        </a:rPr>
                        <a:t></a:t>
                      </a:r>
                      <a:endParaRPr lang="en-US" sz="2400" dirty="0"/>
                    </a:p>
                  </a:txBody>
                  <a:tcPr marL="84406" marR="84406"/>
                </a:tc>
                <a:tc>
                  <a:txBody>
                    <a:bodyPr/>
                    <a:lstStyle/>
                    <a:p>
                      <a:pPr algn="ctr"/>
                      <a:endParaRPr lang="en-US" sz="2400"/>
                    </a:p>
                  </a:txBody>
                  <a:tcPr marL="84406" marR="84406"/>
                </a:tc>
                <a:tc>
                  <a:txBody>
                    <a:bodyPr/>
                    <a:lstStyle/>
                    <a:p>
                      <a:pPr algn="ctr"/>
                      <a:r>
                        <a:rPr lang="vi-VN" sz="2400" dirty="0"/>
                        <a:t>Thư mục</a:t>
                      </a:r>
                      <a:endParaRPr lang="en-US" sz="2400" dirty="0"/>
                    </a:p>
                  </a:txBody>
                  <a:tcPr marL="84406" marR="84406"/>
                </a:tc>
                <a:extLst>
                  <a:ext uri="{0D108BD9-81ED-4DB2-BD59-A6C34878D82A}">
                    <a16:rowId xmlns:a16="http://schemas.microsoft.com/office/drawing/2014/main" val="10006"/>
                  </a:ext>
                </a:extLst>
              </a:tr>
            </a:tbl>
          </a:graphicData>
        </a:graphic>
      </p:graphicFrame>
      <p:sp>
        <p:nvSpPr>
          <p:cNvPr id="5" name="Rounded Rectangle 4"/>
          <p:cNvSpPr/>
          <p:nvPr/>
        </p:nvSpPr>
        <p:spPr>
          <a:xfrm>
            <a:off x="1" y="2209800"/>
            <a:ext cx="8862646"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ounded Rectangle 6"/>
          <p:cNvSpPr/>
          <p:nvPr/>
        </p:nvSpPr>
        <p:spPr>
          <a:xfrm>
            <a:off x="-36513" y="4724400"/>
            <a:ext cx="8863013"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Tree>
    <p:extLst>
      <p:ext uri="{BB962C8B-B14F-4D97-AF65-F5344CB8AC3E}">
        <p14:creationId xmlns:p14="http://schemas.microsoft.com/office/powerpoint/2010/main" val="7102497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600"/>
              </a:spcBef>
              <a:spcAft>
                <a:spcPts val="600"/>
              </a:spcAft>
              <a:buFont typeface="Wingdings" pitchFamily="2" charset="2"/>
              <a:buChar char="q"/>
            </a:pPr>
            <a:r>
              <a:rPr lang="vi-VN" dirty="0"/>
              <a:t>BitLocker là phần mềm mã hóa ổ đĩa trong suốt (Windows Vista, Windows 7 trở về sau)</a:t>
            </a:r>
          </a:p>
          <a:p>
            <a:pPr>
              <a:spcBef>
                <a:spcPts val="600"/>
              </a:spcBef>
              <a:spcAft>
                <a:spcPts val="600"/>
              </a:spcAft>
              <a:buFont typeface="Wingdings" pitchFamily="2" charset="2"/>
              <a:buChar char="q"/>
            </a:pPr>
            <a:r>
              <a:rPr lang="vi-VN" dirty="0"/>
              <a:t>Thuật toán: mặc định AES-128, có thể cấu hình để sử dụng AES-256</a:t>
            </a:r>
          </a:p>
          <a:p>
            <a:pPr>
              <a:spcBef>
                <a:spcPts val="600"/>
              </a:spcBef>
              <a:spcAft>
                <a:spcPts val="600"/>
              </a:spcAft>
              <a:buFont typeface="Wingdings" pitchFamily="2" charset="2"/>
              <a:buChar char="q"/>
            </a:pPr>
            <a:r>
              <a:rPr lang="vi-VN" dirty="0"/>
              <a:t>Chức năng: bảo mật dữ liệu khi vật mang bị đánh cắp (khi đối phương có được mức tiếp cận vật lý)</a:t>
            </a:r>
          </a:p>
          <a:p>
            <a:pPr>
              <a:spcBef>
                <a:spcPts val="600"/>
              </a:spcBef>
              <a:spcAft>
                <a:spcPts val="600"/>
              </a:spcAft>
              <a:buFont typeface="Wingdings" pitchFamily="2" charset="2"/>
              <a:buChar char="q"/>
            </a:pPr>
            <a:r>
              <a:rPr lang="vi-VN" dirty="0"/>
              <a:t>So sánh: EFS chỉ mã hóa file và thư mục</a:t>
            </a:r>
          </a:p>
          <a:p>
            <a:pPr>
              <a:spcBef>
                <a:spcPts val="600"/>
              </a:spcBef>
              <a:spcAft>
                <a:spcPts val="600"/>
              </a:spcAft>
              <a:buFont typeface="Wingdings" pitchFamily="2" charset="2"/>
              <a:buChar char="q"/>
            </a:pPr>
            <a:r>
              <a:rPr lang="vi-VN" dirty="0"/>
              <a:t>Khóa bảo vệ: mật khẩu, smartcard</a:t>
            </a:r>
            <a:endParaRPr lang="en-US" dirty="0"/>
          </a:p>
        </p:txBody>
      </p:sp>
      <p:sp>
        <p:nvSpPr>
          <p:cNvPr id="3" name="Title 2"/>
          <p:cNvSpPr>
            <a:spLocks noGrp="1"/>
          </p:cNvSpPr>
          <p:nvPr>
            <p:ph type="title"/>
          </p:nvPr>
        </p:nvSpPr>
        <p:spPr/>
        <p:txBody>
          <a:bodyPr/>
          <a:lstStyle/>
          <a:p>
            <a:r>
              <a:rPr lang="vi-VN" dirty="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spTree>
    <p:extLst>
      <p:ext uri="{BB962C8B-B14F-4D97-AF65-F5344CB8AC3E}">
        <p14:creationId xmlns:p14="http://schemas.microsoft.com/office/powerpoint/2010/main" val="8361719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9</a:t>
            </a:fld>
            <a:endParaRPr lang="ru-RU"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092" y="609600"/>
            <a:ext cx="5908431" cy="6169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4125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447966187"/>
              </p:ext>
            </p:extLst>
          </p:nvPr>
        </p:nvGraphicFramePr>
        <p:xfrm>
          <a:off x="0" y="457200"/>
          <a:ext cx="9144000" cy="63817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2"/>
          <p:cNvSpPr>
            <a:spLocks noGrp="1"/>
          </p:cNvSpPr>
          <p:nvPr>
            <p:ph type="title"/>
          </p:nvPr>
        </p:nvSpPr>
        <p:spPr/>
        <p:txBody>
          <a:bodyPr/>
          <a:lstStyle/>
          <a:p>
            <a:r>
              <a:rPr lang="vi-VN"/>
              <a:t>Phân loạ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19667254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40</a:t>
            </a:fld>
            <a:endParaRPr lang="ru-RU" dirty="0"/>
          </a:p>
        </p:txBody>
      </p:sp>
      <p:sp>
        <p:nvSpPr>
          <p:cNvPr id="2" name="Content Placeholder 1"/>
          <p:cNvSpPr>
            <a:spLocks noGrp="1"/>
          </p:cNvSpPr>
          <p:nvPr>
            <p:ph sz="quarter" idx="13"/>
          </p:nvPr>
        </p:nvSpPr>
        <p:spPr/>
        <p:txBody>
          <a:bodyPr/>
          <a:lstStyle/>
          <a:p>
            <a:pPr marL="0" indent="0" algn="ctr">
              <a:buNone/>
            </a:pPr>
            <a:r>
              <a:rPr lang="vi-VN" b="1" dirty="0">
                <a:solidFill>
                  <a:srgbClr val="FF0000"/>
                </a:solidFill>
              </a:rPr>
              <a:t>Thông số kỹ thuật của VERA</a:t>
            </a:r>
          </a:p>
          <a:p>
            <a:pPr>
              <a:buFont typeface="Wingdings" pitchFamily="2" charset="2"/>
              <a:buChar char="q"/>
            </a:pPr>
            <a:r>
              <a:rPr lang="vi-VN" b="1" dirty="0"/>
              <a:t>Thuật toán mật mã</a:t>
            </a:r>
          </a:p>
          <a:p>
            <a:r>
              <a:rPr lang="vi-VN" dirty="0"/>
              <a:t>AES, Serpent, Twofish</a:t>
            </a:r>
          </a:p>
          <a:p>
            <a:r>
              <a:rPr lang="vi-VN" dirty="0"/>
              <a:t>AES-Twofish, AES-Twofish-Serpent, Serpent-AES, Serpent-Twofish-AES and Twofish-Serpent</a:t>
            </a:r>
          </a:p>
          <a:p>
            <a:pPr>
              <a:buFont typeface="Wingdings" pitchFamily="2" charset="2"/>
              <a:buChar char="q"/>
            </a:pPr>
            <a:r>
              <a:rPr lang="vi-VN" b="1" dirty="0"/>
              <a:t>Chế độ làm việc</a:t>
            </a:r>
            <a:r>
              <a:rPr lang="vi-VN" dirty="0"/>
              <a:t>: XTS</a:t>
            </a:r>
          </a:p>
          <a:p>
            <a:pPr>
              <a:buFont typeface="Wingdings" pitchFamily="2" charset="2"/>
              <a:buChar char="q"/>
            </a:pPr>
            <a:r>
              <a:rPr lang="vi-VN" b="1" dirty="0"/>
              <a:t>Dẫn xuất khóa</a:t>
            </a:r>
          </a:p>
          <a:p>
            <a:r>
              <a:rPr lang="vi-VN" dirty="0"/>
              <a:t>PBKDF2</a:t>
            </a:r>
          </a:p>
          <a:p>
            <a:r>
              <a:rPr lang="vi-VN" dirty="0"/>
              <a:t>RIPEMD-160, SHA-256, SHA-512, Whirlpool</a:t>
            </a:r>
          </a:p>
          <a:p>
            <a:r>
              <a:rPr lang="vi-VN" dirty="0"/>
              <a:t>Salt: 512 bít</a:t>
            </a:r>
          </a:p>
          <a:p>
            <a:r>
              <a:rPr lang="vi-VN" dirty="0"/>
              <a:t>Bước lặp: 327,661 </a:t>
            </a:r>
            <a:r>
              <a:rPr lang="vi-VN" dirty="0">
                <a:sym typeface="Symbol"/>
              </a:rPr>
              <a:t></a:t>
            </a:r>
            <a:r>
              <a:rPr lang="vi-VN" dirty="0"/>
              <a:t> 655,331 (tùy hàm băm)</a:t>
            </a:r>
          </a:p>
        </p:txBody>
      </p:sp>
      <p:sp>
        <p:nvSpPr>
          <p:cNvPr id="5" name="Rounded Rectangle 4"/>
          <p:cNvSpPr/>
          <p:nvPr/>
        </p:nvSpPr>
        <p:spPr>
          <a:xfrm>
            <a:off x="1828800" y="3429000"/>
            <a:ext cx="5978769" cy="1676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vi-VN" sz="3200" b="1" dirty="0"/>
              <a:t>VERA hỗ trợ nhiều thuật toán mã hóa hơn so với BitLocker</a:t>
            </a:r>
            <a:endParaRPr lang="en-US" sz="3200" b="1" dirty="0"/>
          </a:p>
        </p:txBody>
      </p:sp>
    </p:spTree>
    <p:extLst>
      <p:ext uri="{BB962C8B-B14F-4D97-AF65-F5344CB8AC3E}">
        <p14:creationId xmlns:p14="http://schemas.microsoft.com/office/powerpoint/2010/main" val="3229763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a:t>Mã hóa dữ liệu lưu trữ</a:t>
            </a:r>
            <a:endParaRPr lang="en-US" dirty="0"/>
          </a:p>
        </p:txBody>
      </p:sp>
      <p:sp>
        <p:nvSpPr>
          <p:cNvPr id="5" name="Text Placeholder 4"/>
          <p:cNvSpPr>
            <a:spLocks noGrp="1"/>
          </p:cNvSpPr>
          <p:nvPr>
            <p:ph type="body" sz="quarter" idx="11"/>
          </p:nvPr>
        </p:nvSpPr>
        <p:spPr/>
        <p:txBody>
          <a:bodyPr/>
          <a:lstStyle/>
          <a:p>
            <a:r>
              <a:rPr lang="vi-VN" dirty="0"/>
              <a:t>Hệ quản trị tập tin mật mã EFS</a:t>
            </a:r>
          </a:p>
          <a:p>
            <a:r>
              <a:rPr lang="vi-VN" dirty="0"/>
              <a:t>Mã hóa ổ đĩa</a:t>
            </a:r>
          </a:p>
          <a:p>
            <a:r>
              <a:rPr lang="vi-VN" b="1" dirty="0">
                <a:solidFill>
                  <a:srgbClr val="FF0000"/>
                </a:solidFill>
              </a:rPr>
              <a:t>Mã hóa dữ liệu khi đồng bộ qua đám mây</a:t>
            </a:r>
            <a:endParaRPr lang="en-US" b="1" dirty="0">
              <a:solidFill>
                <a:srgbClr val="FF0000"/>
              </a:solidFill>
            </a:endParaRPr>
          </a:p>
        </p:txBody>
      </p:sp>
    </p:spTree>
    <p:extLst>
      <p:ext uri="{BB962C8B-B14F-4D97-AF65-F5344CB8AC3E}">
        <p14:creationId xmlns:p14="http://schemas.microsoft.com/office/powerpoint/2010/main" val="15112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dữ liệu khi đồng bộ qua đám mây</a:t>
            </a:r>
          </a:p>
        </p:txBody>
      </p:sp>
      <p:sp>
        <p:nvSpPr>
          <p:cNvPr id="4" name="Slide Number Placeholder 3"/>
          <p:cNvSpPr>
            <a:spLocks noGrp="1"/>
          </p:cNvSpPr>
          <p:nvPr>
            <p:ph type="sldNum" sz="quarter" idx="12"/>
          </p:nvPr>
        </p:nvSpPr>
        <p:spPr/>
        <p:txBody>
          <a:bodyPr/>
          <a:lstStyle/>
          <a:p>
            <a:fld id="{3E15BD7C-E074-4D4A-84C3-500EE5B9C190}" type="slidenum">
              <a:rPr lang="ru-RU" smtClean="0"/>
              <a:pPr/>
              <a:t>42</a:t>
            </a:fld>
            <a:endParaRPr lang="ru-RU" dirty="0"/>
          </a:p>
        </p:txBody>
      </p:sp>
      <p:sp>
        <p:nvSpPr>
          <p:cNvPr id="7" name="Content Placeholder 6"/>
          <p:cNvSpPr>
            <a:spLocks noGrp="1"/>
          </p:cNvSpPr>
          <p:nvPr>
            <p:ph sz="quarter" idx="13"/>
          </p:nvPr>
        </p:nvSpPr>
        <p:spPr/>
        <p:txBody>
          <a:bodyPr anchor="ctr"/>
          <a:lstStyle/>
          <a:p>
            <a:pPr>
              <a:buFont typeface="Wingdings" pitchFamily="2" charset="2"/>
              <a:buChar char="q"/>
            </a:pPr>
            <a:endParaRPr lang="vi-VN" dirty="0"/>
          </a:p>
          <a:p>
            <a:pPr>
              <a:buFont typeface="Wingdings" pitchFamily="2" charset="2"/>
              <a:buChar char="q"/>
            </a:pPr>
            <a:r>
              <a:rPr lang="vi-VN" dirty="0"/>
              <a:t>Định hướng mã hóa dữ liệu được đồng bộ qua đám mây</a:t>
            </a:r>
          </a:p>
          <a:p>
            <a:pPr>
              <a:buFont typeface="Wingdings" pitchFamily="2" charset="2"/>
              <a:buChar char="q"/>
            </a:pPr>
            <a:r>
              <a:rPr lang="vi-VN" dirty="0"/>
              <a:t>Thuật toán mật mã: AES-256, RSA</a:t>
            </a:r>
          </a:p>
          <a:p>
            <a:pPr>
              <a:buFont typeface="Wingdings" pitchFamily="2" charset="2"/>
              <a:buChar char="q"/>
            </a:pPr>
            <a:r>
              <a:rPr lang="vi-VN" dirty="0"/>
              <a:t>Mã hóa cả tên file (phiên bản thương mại)</a:t>
            </a:r>
            <a:endParaRPr lang="en-US" dirty="0"/>
          </a:p>
        </p:txBody>
      </p:sp>
      <p:pic>
        <p:nvPicPr>
          <p:cNvPr id="3074" name="Picture 2" descr="https://www.boxcryptor.com/sites/default/files/Logo_BoxCrypt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174967"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5517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1019961387"/>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3</a:t>
            </a:fld>
            <a:endParaRPr lang="ru-RU" dirty="0"/>
          </a:p>
        </p:txBody>
      </p:sp>
      <p:sp>
        <p:nvSpPr>
          <p:cNvPr id="7" name="Oval 6"/>
          <p:cNvSpPr/>
          <p:nvPr/>
        </p:nvSpPr>
        <p:spPr>
          <a:xfrm>
            <a:off x="3505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97340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3)">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a:t>Mã hóa đầu cuối</a:t>
            </a:r>
          </a:p>
          <a:p>
            <a:r>
              <a:rPr lang="vi-VN" dirty="0"/>
              <a:t>Dữ liệu ở các điểm đầu cuối tồn tại ở dạng rõ</a:t>
            </a:r>
          </a:p>
          <a:p>
            <a:r>
              <a:rPr lang="vi-VN" dirty="0"/>
              <a:t>Khi truyền đi, dữ liệu được mã hóa</a:t>
            </a:r>
          </a:p>
          <a:p>
            <a:r>
              <a:rPr lang="vi-VN" dirty="0"/>
              <a:t>Ứng dụng truyền/nhận thực hiện mã hóa/giải mã một cách rõ ràng</a:t>
            </a:r>
          </a:p>
          <a:p>
            <a:pPr>
              <a:buFont typeface="Wingdings" pitchFamily="2" charset="2"/>
              <a:buChar char="q"/>
            </a:pPr>
            <a:r>
              <a:rPr lang="vi-VN" b="1" dirty="0"/>
              <a:t>Ví dụ</a:t>
            </a:r>
          </a:p>
          <a:p>
            <a:r>
              <a:rPr lang="vi-VN" dirty="0"/>
              <a:t>Mã thoại</a:t>
            </a:r>
          </a:p>
          <a:p>
            <a:r>
              <a:rPr lang="vi-VN" dirty="0"/>
              <a:t>Các giao thức: HTTPS, SSH...</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4</a:t>
            </a:fld>
            <a:endParaRPr lang="ru-RU" dirty="0"/>
          </a:p>
        </p:txBody>
      </p:sp>
    </p:spTree>
    <p:extLst>
      <p:ext uri="{BB962C8B-B14F-4D97-AF65-F5344CB8AC3E}">
        <p14:creationId xmlns:p14="http://schemas.microsoft.com/office/powerpoint/2010/main" val="38849029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a:t>HTTPS (HTTP over TLS)</a:t>
            </a:r>
            <a:endParaRPr lang="en-US" dirty="0"/>
          </a:p>
        </p:txBody>
      </p:sp>
      <p:sp>
        <p:nvSpPr>
          <p:cNvPr id="3" name="Title 2"/>
          <p:cNvSpPr>
            <a:spLocks noGrp="1"/>
          </p:cNvSpPr>
          <p:nvPr>
            <p:ph type="title"/>
          </p:nvPr>
        </p:nvSpPr>
        <p:spPr/>
        <p:txBody>
          <a:bodyPr/>
          <a:lstStyle/>
          <a:p>
            <a:r>
              <a:rPr lang="vi-VN" dirty="0"/>
              <a:t>Mã hóa đầu cuố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pic>
        <p:nvPicPr>
          <p:cNvPr id="3074" name="Picture 2" descr="http://blogs.msdn.com/cfs-file.ashx/__key/communityserver-blogs-components-weblogfiles/00-00-01-38-03-metablogapi/4336.080613_5F00_0416_5F00_SSLHandsha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848909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82097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a:t>SSH (Secure Shell)</a:t>
            </a:r>
            <a:endParaRPr lang="en-US"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6</a:t>
            </a:fld>
            <a:endParaRPr lang="ru-RU"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8151704"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77471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2204534512"/>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7</a:t>
            </a:fld>
            <a:endParaRPr lang="ru-RU" dirty="0"/>
          </a:p>
        </p:txBody>
      </p:sp>
      <p:sp>
        <p:nvSpPr>
          <p:cNvPr id="2" name="Oval 1"/>
          <p:cNvSpPr/>
          <p:nvPr/>
        </p:nvSpPr>
        <p:spPr>
          <a:xfrm>
            <a:off x="6553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7414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3)">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a:t>Mã hóa kênh truyền</a:t>
            </a:r>
          </a:p>
          <a:p>
            <a:r>
              <a:rPr lang="vi-VN" dirty="0"/>
              <a:t>Dữ liệu ở các điểm đầu cuối tồn tại ở dạng rõ</a:t>
            </a:r>
          </a:p>
          <a:p>
            <a:r>
              <a:rPr lang="vi-VN" dirty="0"/>
              <a:t>Khi truyền đi, dữ liệu được mã hóa</a:t>
            </a:r>
          </a:p>
          <a:p>
            <a:r>
              <a:rPr lang="vi-VN" dirty="0"/>
              <a:t>Dữ liệu được mã hóa ở tầng mạng hoặc bởi gateway; ứng dụng truyền/nhận không tự mình mã hóa</a:t>
            </a:r>
          </a:p>
          <a:p>
            <a:pPr>
              <a:buFont typeface="Wingdings" pitchFamily="2" charset="2"/>
              <a:buChar char="q"/>
            </a:pPr>
            <a:r>
              <a:rPr lang="vi-VN" b="1" dirty="0"/>
              <a:t>Ví dụ</a:t>
            </a:r>
          </a:p>
          <a:p>
            <a:r>
              <a:rPr lang="vi-VN" dirty="0"/>
              <a:t>Các giao thức VPN</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spTree>
    <p:extLst>
      <p:ext uri="{BB962C8B-B14F-4D97-AF65-F5344CB8AC3E}">
        <p14:creationId xmlns:p14="http://schemas.microsoft.com/office/powerpoint/2010/main" val="30091949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a:t>Site-to-Site (Tunel Mode)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9</a:t>
            </a:fld>
            <a:endParaRPr lang="ru-RU" dirty="0"/>
          </a:p>
        </p:txBody>
      </p:sp>
      <p:pic>
        <p:nvPicPr>
          <p:cNvPr id="3074" name="Picture 2" descr="http://www.skullbox.net/vpns/sitetosit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8340725" cy="3661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22490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pic>
        <p:nvPicPr>
          <p:cNvPr id="5" name="Picture 2" descr="http://i.msdn.microsoft.com/dynimg/IC168364.gif"/>
          <p:cNvPicPr>
            <a:picLocks noGrp="1" noChangeAspect="1" noChangeArrowheads="1"/>
          </p:cNvPicPr>
          <p:nvPr>
            <p:ph sz="quarter" idx="13"/>
          </p:nvPr>
        </p:nvPicPr>
        <p:blipFill>
          <a:blip r:embed="rId4">
            <a:extLst>
              <a:ext uri="{28A0092B-C50C-407E-A947-70E740481C1C}">
                <a14:useLocalDpi xmlns:a14="http://schemas.microsoft.com/office/drawing/2010/main" val="0"/>
              </a:ext>
            </a:extLst>
          </a:blip>
          <a:srcRect/>
          <a:stretch>
            <a:fillRect/>
          </a:stretch>
        </p:blipFill>
        <p:spPr bwMode="auto">
          <a:xfrm>
            <a:off x="125484" y="1052736"/>
            <a:ext cx="9018516" cy="4725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106934903"/>
              </p:ext>
            </p:extLst>
          </p:nvPr>
        </p:nvGraphicFramePr>
        <p:xfrm>
          <a:off x="2339752" y="1628800"/>
          <a:ext cx="1680187" cy="432048"/>
        </p:xfrm>
        <a:graphic>
          <a:graphicData uri="http://schemas.openxmlformats.org/presentationml/2006/ole">
            <mc:AlternateContent xmlns:mc="http://schemas.openxmlformats.org/markup-compatibility/2006">
              <mc:Choice xmlns:v="urn:schemas-microsoft-com:vml" Requires="v">
                <p:oleObj spid="_x0000_s1560" name="Equation" r:id="rId5" imgW="888840" imgH="228600" progId="Equation.DSMT4">
                  <p:embed/>
                </p:oleObj>
              </mc:Choice>
              <mc:Fallback>
                <p:oleObj name="Equation" r:id="rId5" imgW="888840" imgH="228600" progId="Equation.DSMT4">
                  <p:embed/>
                  <p:pic>
                    <p:nvPicPr>
                      <p:cNvPr id="0" name=""/>
                      <p:cNvPicPr/>
                      <p:nvPr/>
                    </p:nvPicPr>
                    <p:blipFill>
                      <a:blip r:embed="rId6"/>
                      <a:stretch>
                        <a:fillRect/>
                      </a:stretch>
                    </p:blipFill>
                    <p:spPr>
                      <a:xfrm>
                        <a:off x="2339752" y="1628800"/>
                        <a:ext cx="1680187" cy="4320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4112696"/>
              </p:ext>
            </p:extLst>
          </p:nvPr>
        </p:nvGraphicFramePr>
        <p:xfrm>
          <a:off x="5208588" y="1628775"/>
          <a:ext cx="1704975" cy="431800"/>
        </p:xfrm>
        <a:graphic>
          <a:graphicData uri="http://schemas.openxmlformats.org/presentationml/2006/ole">
            <mc:AlternateContent xmlns:mc="http://schemas.openxmlformats.org/markup-compatibility/2006">
              <mc:Choice xmlns:v="urn:schemas-microsoft-com:vml" Requires="v">
                <p:oleObj spid="_x0000_s1561" name="Equation" r:id="rId7" imgW="901440" imgH="228600" progId="Equation.DSMT4">
                  <p:embed/>
                </p:oleObj>
              </mc:Choice>
              <mc:Fallback>
                <p:oleObj name="Equation" r:id="rId7" imgW="901440" imgH="228600" progId="Equation.DSMT4">
                  <p:embed/>
                  <p:pic>
                    <p:nvPicPr>
                      <p:cNvPr id="0" name=""/>
                      <p:cNvPicPr/>
                      <p:nvPr/>
                    </p:nvPicPr>
                    <p:blipFill>
                      <a:blip r:embed="rId8"/>
                      <a:stretch>
                        <a:fillRect/>
                      </a:stretch>
                    </p:blipFill>
                    <p:spPr>
                      <a:xfrm>
                        <a:off x="5208588" y="1628775"/>
                        <a:ext cx="1704975"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05097665"/>
              </p:ext>
            </p:extLst>
          </p:nvPr>
        </p:nvGraphicFramePr>
        <p:xfrm>
          <a:off x="1427163" y="763588"/>
          <a:ext cx="336550" cy="288925"/>
        </p:xfrm>
        <a:graphic>
          <a:graphicData uri="http://schemas.openxmlformats.org/presentationml/2006/ole">
            <mc:AlternateContent xmlns:mc="http://schemas.openxmlformats.org/markup-compatibility/2006">
              <mc:Choice xmlns:v="urn:schemas-microsoft-com:vml" Requires="v">
                <p:oleObj spid="_x0000_s1562" name="Equation" r:id="rId9" imgW="177480" imgH="152280" progId="Equation.DSMT4">
                  <p:embed/>
                </p:oleObj>
              </mc:Choice>
              <mc:Fallback>
                <p:oleObj name="Equation" r:id="rId9" imgW="177480" imgH="152280" progId="Equation.DSMT4">
                  <p:embed/>
                  <p:pic>
                    <p:nvPicPr>
                      <p:cNvPr id="0" name=""/>
                      <p:cNvPicPr/>
                      <p:nvPr/>
                    </p:nvPicPr>
                    <p:blipFill>
                      <a:blip r:embed="rId10"/>
                      <a:stretch>
                        <a:fillRect/>
                      </a:stretch>
                    </p:blipFill>
                    <p:spPr>
                      <a:xfrm>
                        <a:off x="1427163" y="763588"/>
                        <a:ext cx="336550" cy="2889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84077875"/>
              </p:ext>
            </p:extLst>
          </p:nvPr>
        </p:nvGraphicFramePr>
        <p:xfrm>
          <a:off x="4332288" y="763588"/>
          <a:ext cx="239712" cy="288925"/>
        </p:xfrm>
        <a:graphic>
          <a:graphicData uri="http://schemas.openxmlformats.org/presentationml/2006/ole">
            <mc:AlternateContent xmlns:mc="http://schemas.openxmlformats.org/markup-compatibility/2006">
              <mc:Choice xmlns:v="urn:schemas-microsoft-com:vml" Requires="v">
                <p:oleObj spid="_x0000_s1563"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4332288" y="763588"/>
                        <a:ext cx="239712" cy="288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1192880"/>
              </p:ext>
            </p:extLst>
          </p:nvPr>
        </p:nvGraphicFramePr>
        <p:xfrm>
          <a:off x="7020272" y="763588"/>
          <a:ext cx="336550" cy="288925"/>
        </p:xfrm>
        <a:graphic>
          <a:graphicData uri="http://schemas.openxmlformats.org/presentationml/2006/ole">
            <mc:AlternateContent xmlns:mc="http://schemas.openxmlformats.org/markup-compatibility/2006">
              <mc:Choice xmlns:v="urn:schemas-microsoft-com:vml" Requires="v">
                <p:oleObj spid="_x0000_s1564" name="Equation" r:id="rId13" imgW="177480" imgH="152280" progId="Equation.DSMT4">
                  <p:embed/>
                </p:oleObj>
              </mc:Choice>
              <mc:Fallback>
                <p:oleObj name="Equation" r:id="rId13" imgW="177480" imgH="152280" progId="Equation.DSMT4">
                  <p:embed/>
                  <p:pic>
                    <p:nvPicPr>
                      <p:cNvPr id="0" name=""/>
                      <p:cNvPicPr/>
                      <p:nvPr/>
                    </p:nvPicPr>
                    <p:blipFill>
                      <a:blip r:embed="rId14"/>
                      <a:stretch>
                        <a:fillRect/>
                      </a:stretch>
                    </p:blipFill>
                    <p:spPr>
                      <a:xfrm>
                        <a:off x="7020272" y="763588"/>
                        <a:ext cx="336550" cy="288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3412481"/>
              </p:ext>
            </p:extLst>
          </p:nvPr>
        </p:nvGraphicFramePr>
        <p:xfrm>
          <a:off x="5281613" y="4845050"/>
          <a:ext cx="360362" cy="338138"/>
        </p:xfrm>
        <a:graphic>
          <a:graphicData uri="http://schemas.openxmlformats.org/presentationml/2006/ole">
            <mc:AlternateContent xmlns:mc="http://schemas.openxmlformats.org/markup-compatibility/2006">
              <mc:Choice xmlns:v="urn:schemas-microsoft-com:vml" Requires="v">
                <p:oleObj spid="_x0000_s1565"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5281613" y="4845050"/>
                        <a:ext cx="360362" cy="338138"/>
                      </a:xfrm>
                      <a:prstGeom prst="rect">
                        <a:avLst/>
                      </a:prstGeom>
                    </p:spPr>
                  </p:pic>
                </p:oleObj>
              </mc:Fallback>
            </mc:AlternateContent>
          </a:graphicData>
        </a:graphic>
      </p:graphicFrame>
      <p:sp>
        <p:nvSpPr>
          <p:cNvPr id="12" name="TextBox 11"/>
          <p:cNvSpPr txBox="1"/>
          <p:nvPr/>
        </p:nvSpPr>
        <p:spPr>
          <a:xfrm>
            <a:off x="210816" y="4221088"/>
            <a:ext cx="2736304" cy="2308324"/>
          </a:xfrm>
          <a:prstGeom prst="rect">
            <a:avLst/>
          </a:prstGeom>
          <a:noFill/>
        </p:spPr>
        <p:txBody>
          <a:bodyPr wrap="square" rtlCol="0">
            <a:spAutoFit/>
          </a:bodyPr>
          <a:lstStyle/>
          <a:p>
            <a:r>
              <a:rPr lang="vi-VN" sz="2400" b="1" dirty="0"/>
              <a:t>DES, 3DES</a:t>
            </a:r>
          </a:p>
          <a:p>
            <a:r>
              <a:rPr lang="vi-VN" sz="2400" b="1" dirty="0"/>
              <a:t>IDEA</a:t>
            </a:r>
          </a:p>
          <a:p>
            <a:r>
              <a:rPr lang="vi-VN" sz="2400" b="1" dirty="0"/>
              <a:t>AES, Rijndael</a:t>
            </a:r>
          </a:p>
          <a:p>
            <a:r>
              <a:rPr lang="vi-VN" sz="2400" b="1" dirty="0"/>
              <a:t>RC2,</a:t>
            </a:r>
          </a:p>
          <a:p>
            <a:r>
              <a:rPr lang="vi-VN" sz="2400" b="1" dirty="0"/>
              <a:t>RC4</a:t>
            </a:r>
          </a:p>
          <a:p>
            <a:r>
              <a:rPr lang="vi-VN" sz="2400" b="1" dirty="0"/>
              <a:t>SEAL</a:t>
            </a:r>
            <a:endParaRPr lang="en-US" sz="2400" b="1" dirty="0"/>
          </a:p>
        </p:txBody>
      </p:sp>
    </p:spTree>
    <p:extLst>
      <p:ext uri="{BB962C8B-B14F-4D97-AF65-F5344CB8AC3E}">
        <p14:creationId xmlns:p14="http://schemas.microsoft.com/office/powerpoint/2010/main" val="22336843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a:t>Point-to-Point (Transport Mode)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0</a:t>
            </a:fld>
            <a:endParaRPr lang="ru-RU"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267700" cy="514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93305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a:t>Point-to-Site (Remote Access)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1</a:t>
            </a:fld>
            <a:endParaRPr lang="ru-RU" dirty="0"/>
          </a:p>
        </p:txBody>
      </p:sp>
      <p:pic>
        <p:nvPicPr>
          <p:cNvPr id="4098" name="Picture 2" descr="http://arameshpoem.com/wp-content/uploads/20150702/ppt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620000" cy="47261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643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49451182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458745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spcBef>
                <a:spcPts val="1200"/>
              </a:spcBef>
              <a:spcAft>
                <a:spcPts val="1800"/>
              </a:spcAft>
            </a:pPr>
            <a:r>
              <a:rPr lang="vi-VN" dirty="0"/>
              <a:t>Mã băm kiểm tra tính toàn vẹn (MDC – Manipulation Detection Code)</a:t>
            </a:r>
          </a:p>
          <a:p>
            <a:pPr>
              <a:spcBef>
                <a:spcPts val="1200"/>
              </a:spcBef>
              <a:spcAft>
                <a:spcPts val="1800"/>
              </a:spcAft>
            </a:pPr>
            <a:r>
              <a:rPr lang="vi-VN" dirty="0"/>
              <a:t>Mã xác thực thông điệp (MAC – Message Authentication Code)</a:t>
            </a:r>
          </a:p>
          <a:p>
            <a:pPr>
              <a:spcBef>
                <a:spcPts val="1200"/>
              </a:spcBef>
              <a:spcAft>
                <a:spcPts val="1800"/>
              </a:spcAft>
            </a:pPr>
            <a:r>
              <a:rPr lang="vi-VN" dirty="0"/>
              <a:t>Chữ ký số</a:t>
            </a:r>
            <a:endParaRPr lang="en-US" dirty="0"/>
          </a:p>
        </p:txBody>
      </p:sp>
      <p:sp>
        <p:nvSpPr>
          <p:cNvPr id="3" name="Title 2"/>
          <p:cNvSpPr>
            <a:spLocks noGrp="1"/>
          </p:cNvSpPr>
          <p:nvPr>
            <p:ph type="title"/>
          </p:nvPr>
        </p:nvSpPr>
        <p:spPr/>
        <p:txBody>
          <a:bodyPr/>
          <a:lstStyle/>
          <a:p>
            <a:r>
              <a:rPr lang="vi-VN" dirty="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3</a:t>
            </a:fld>
            <a:endParaRPr lang="ru-RU" dirty="0"/>
          </a:p>
        </p:txBody>
      </p:sp>
      <p:sp>
        <p:nvSpPr>
          <p:cNvPr id="6" name="Rounded Rectangle 5"/>
          <p:cNvSpPr/>
          <p:nvPr/>
        </p:nvSpPr>
        <p:spPr>
          <a:xfrm>
            <a:off x="381000" y="1905000"/>
            <a:ext cx="7391400" cy="12954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81000" y="3352800"/>
            <a:ext cx="7391400" cy="19812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514600" y="1174402"/>
            <a:ext cx="5955476" cy="646331"/>
          </a:xfrm>
          <a:prstGeom prst="rect">
            <a:avLst/>
          </a:prstGeom>
          <a:noFill/>
        </p:spPr>
        <p:txBody>
          <a:bodyPr wrap="none" rtlCol="0">
            <a:spAutoFit/>
          </a:bodyPr>
          <a:lstStyle/>
          <a:p>
            <a:r>
              <a:rPr lang="vi-VN" sz="3600" b="1" dirty="0">
                <a:solidFill>
                  <a:srgbClr val="FF0000"/>
                </a:solidFill>
              </a:rPr>
              <a:t>Chỉ đảm bảo tính toàn vẹn</a:t>
            </a:r>
            <a:endParaRPr lang="en-US" sz="3600" b="1" dirty="0">
              <a:solidFill>
                <a:srgbClr val="FF0000"/>
              </a:solidFill>
            </a:endParaRPr>
          </a:p>
        </p:txBody>
      </p:sp>
      <p:sp>
        <p:nvSpPr>
          <p:cNvPr id="9" name="TextBox 8"/>
          <p:cNvSpPr txBox="1"/>
          <p:nvPr/>
        </p:nvSpPr>
        <p:spPr>
          <a:xfrm>
            <a:off x="2514600" y="5344983"/>
            <a:ext cx="5803192" cy="646331"/>
          </a:xfrm>
          <a:prstGeom prst="rect">
            <a:avLst/>
          </a:prstGeom>
          <a:noFill/>
        </p:spPr>
        <p:txBody>
          <a:bodyPr wrap="none" rtlCol="0">
            <a:spAutoFit/>
          </a:bodyPr>
          <a:lstStyle/>
          <a:p>
            <a:r>
              <a:rPr lang="vi-VN" sz="3600" b="1" dirty="0">
                <a:solidFill>
                  <a:srgbClr val="FF0000"/>
                </a:solidFill>
              </a:rPr>
              <a:t>Đảm bảo cả tính xác thực</a:t>
            </a:r>
            <a:endParaRPr lang="en-US" sz="3600" b="1" dirty="0">
              <a:solidFill>
                <a:srgbClr val="FF0000"/>
              </a:solidFill>
            </a:endParaRPr>
          </a:p>
        </p:txBody>
      </p:sp>
    </p:spTree>
    <p:extLst>
      <p:ext uri="{BB962C8B-B14F-4D97-AF65-F5344CB8AC3E}">
        <p14:creationId xmlns:p14="http://schemas.microsoft.com/office/powerpoint/2010/main" val="15673786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3)">
                                      <p:cBhvr>
                                        <p:cTn id="7" dur="1000"/>
                                        <p:tgtEl>
                                          <p:spTgt spid="6"/>
                                        </p:tgtEl>
                                      </p:cBhvr>
                                    </p:animEffect>
                                  </p:childTnLst>
                                </p:cTn>
                              </p:par>
                            </p:childTnLst>
                          </p:cTn>
                        </p:par>
                        <p:par>
                          <p:cTn id="8" fill="hold">
                            <p:stCondLst>
                              <p:cond delay="1000"/>
                            </p:stCondLst>
                            <p:childTnLst>
                              <p:par>
                                <p:cTn id="9" presetID="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3)">
                                      <p:cBhvr>
                                        <p:cTn id="17" dur="1000"/>
                                        <p:tgtEl>
                                          <p:spTgt spid="7"/>
                                        </p:tgtEl>
                                      </p:cBhvr>
                                    </p:animEffect>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4</a:t>
            </a:fld>
            <a:endParaRPr lang="ru-RU"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590038"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42383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a:t>Hạn chế của mã kiểm tra toàn vẹn</a:t>
            </a:r>
          </a:p>
          <a:p>
            <a:r>
              <a:rPr lang="vi-VN" dirty="0"/>
              <a:t>Thuật toán tạo MDC là công khai</a:t>
            </a:r>
          </a:p>
          <a:p>
            <a:r>
              <a:rPr lang="vi-VN" dirty="0"/>
              <a:t>Đầu vào không có yếu tố bí mật</a:t>
            </a:r>
          </a:p>
          <a:p>
            <a:r>
              <a:rPr lang="vi-VN" dirty="0"/>
              <a:t>Khi attacker thay đổi dữ liệu thì có thể thay đổi MDC cho phù hợp với dữ liệu mới</a:t>
            </a:r>
            <a:endParaRPr lang="en-US" dirty="0"/>
          </a:p>
        </p:txBody>
      </p:sp>
      <p:sp>
        <p:nvSpPr>
          <p:cNvPr id="3" name="Title 2"/>
          <p:cNvSpPr>
            <a:spLocks noGrp="1"/>
          </p:cNvSpPr>
          <p:nvPr>
            <p:ph type="title"/>
          </p:nvPr>
        </p:nvSpPr>
        <p:spPr/>
        <p:txBody>
          <a:bodyPr/>
          <a:lstStyle/>
          <a:p>
            <a:r>
              <a:rPr lang="vi-VN" dirty="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5</a:t>
            </a:fld>
            <a:endParaRPr lang="ru-RU" dirty="0"/>
          </a:p>
        </p:txBody>
      </p:sp>
    </p:spTree>
    <p:extLst>
      <p:ext uri="{BB962C8B-B14F-4D97-AF65-F5344CB8AC3E}">
        <p14:creationId xmlns:p14="http://schemas.microsoft.com/office/powerpoint/2010/main" val="23501353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669294619"/>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242643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Đảm bảo tính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57</a:t>
            </a:fld>
            <a:endParaRPr lang="ru-RU" dirty="0"/>
          </a:p>
        </p:txBody>
      </p:sp>
      <p:pic>
        <p:nvPicPr>
          <p:cNvPr id="6152" name="Picture 8" descr="https://upload.wikimedia.org/wikipedia/commons/thumb/0/08/MAC.svg/661px-MAC.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8374175"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59922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a:t>Chữ ký số</a:t>
            </a:r>
          </a:p>
          <a:p>
            <a:r>
              <a:rPr lang="vi-VN" dirty="0"/>
              <a:t>Có yếu tố bí mật nên đảm bảo tính xác thực</a:t>
            </a:r>
          </a:p>
          <a:p>
            <a:r>
              <a:rPr lang="vi-VN" dirty="0"/>
              <a:t>Yếu tố bí mật chỉ có 1 người biết nên có thể đảm bảo tính </a:t>
            </a:r>
            <a:r>
              <a:rPr lang="vi-VN" dirty="0">
                <a:solidFill>
                  <a:srgbClr val="FF0000"/>
                </a:solidFill>
              </a:rPr>
              <a:t>chống chối bỏ</a:t>
            </a:r>
            <a:endParaRPr lang="en-US" dirty="0">
              <a:solidFill>
                <a:srgbClr val="FF0000"/>
              </a:solidFill>
            </a:endParaRPr>
          </a:p>
        </p:txBody>
      </p:sp>
      <p:sp>
        <p:nvSpPr>
          <p:cNvPr id="3" name="Title 2"/>
          <p:cNvSpPr>
            <a:spLocks noGrp="1"/>
          </p:cNvSpPr>
          <p:nvPr>
            <p:ph type="title"/>
          </p:nvPr>
        </p:nvSpPr>
        <p:spPr/>
        <p:txBody>
          <a:bodyPr/>
          <a:lstStyle/>
          <a:p>
            <a:r>
              <a:rPr lang="vi-VN" dirty="0"/>
              <a:t>Đảm bảo tính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58</a:t>
            </a:fld>
            <a:endParaRPr lang="ru-RU" dirty="0"/>
          </a:p>
        </p:txBody>
      </p:sp>
    </p:spTree>
    <p:extLst>
      <p:ext uri="{BB962C8B-B14F-4D97-AF65-F5344CB8AC3E}">
        <p14:creationId xmlns:p14="http://schemas.microsoft.com/office/powerpoint/2010/main" val="42680511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Đảm bảo tính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59</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a:t>Mã hóa và ký thư điện tử (S/MIME, PGP/MIME)</a:t>
            </a:r>
            <a:endParaRPr lang="en-US" dirty="0"/>
          </a:p>
        </p:txBody>
      </p:sp>
      <p:pic>
        <p:nvPicPr>
          <p:cNvPr id="3074" name="Picture 2" descr="https://www.strikehawk.com/wp-content/uploads/2014/02/img128.jpg?06ca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59580"/>
            <a:ext cx="8001000" cy="4519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91527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marL="457200" indent="-457200">
              <a:spcBef>
                <a:spcPts val="1800"/>
              </a:spcBef>
              <a:spcAft>
                <a:spcPts val="1800"/>
              </a:spcAft>
              <a:buFont typeface="Wingdings" pitchFamily="2" charset="2"/>
              <a:buChar char="F"/>
            </a:pPr>
            <a:r>
              <a:rPr lang="vi-VN" dirty="0"/>
              <a:t>Khóa mã hóa và khóa giải mã là như nhau, được chia sẻ và giữ bí mật bởi hai bên</a:t>
            </a:r>
          </a:p>
          <a:p>
            <a:pPr marL="457200" indent="-457200">
              <a:spcBef>
                <a:spcPts val="1800"/>
              </a:spcBef>
              <a:spcAft>
                <a:spcPts val="1800"/>
              </a:spcAft>
              <a:buFont typeface="Wingdings" pitchFamily="2" charset="2"/>
              <a:buChar char="F"/>
            </a:pPr>
            <a:r>
              <a:rPr lang="vi-VN" dirty="0"/>
              <a:t>Số lượng khóa trong hệ thống n người dùng là n(n-1)/2</a:t>
            </a:r>
          </a:p>
          <a:p>
            <a:pPr marL="457200" indent="-457200">
              <a:spcBef>
                <a:spcPts val="1800"/>
              </a:spcBef>
              <a:spcAft>
                <a:spcPts val="1800"/>
              </a:spcAft>
              <a:buFont typeface="Wingdings" pitchFamily="2" charset="2"/>
              <a:buChar char="F"/>
            </a:pPr>
            <a:r>
              <a:rPr lang="vi-VN" dirty="0"/>
              <a:t>Nói chung, chưa chứng minh được độ an toàn về mặt lý thuyết </a:t>
            </a:r>
            <a:r>
              <a:rPr lang="vi-VN" dirty="0">
                <a:sym typeface="Wingdings" pitchFamily="2" charset="2"/>
              </a:rPr>
              <a:t> An toàn thực tế</a:t>
            </a:r>
          </a:p>
          <a:p>
            <a:pPr marL="457200" indent="-457200">
              <a:spcBef>
                <a:spcPts val="1800"/>
              </a:spcBef>
              <a:spcAft>
                <a:spcPts val="1800"/>
              </a:spcAft>
              <a:buFont typeface="Wingdings" pitchFamily="2" charset="2"/>
              <a:buChar char="F"/>
            </a:pPr>
            <a:r>
              <a:rPr lang="vi-VN" dirty="0">
                <a:sym typeface="Wingdings" pitchFamily="2" charset="2"/>
              </a:rPr>
              <a:t>Các phép toán thường đơn giản nên cho tốc độ cao</a:t>
            </a:r>
            <a:endParaRPr lang="en-US" dirty="0"/>
          </a:p>
        </p:txBody>
      </p:sp>
      <p:sp>
        <p:nvSpPr>
          <p:cNvPr id="3" name="Title 2"/>
          <p:cNvSpPr>
            <a:spLocks noGrp="1"/>
          </p:cNvSpPr>
          <p:nvPr>
            <p:ph type="title"/>
          </p:nvPr>
        </p:nvSpPr>
        <p:spPr/>
        <p:txBody>
          <a:bodyPr/>
          <a:lstStyle/>
          <a:p>
            <a:r>
              <a:rPr lang="vi-VN" dirty="0"/>
              <a:t>Tính chất của 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a:t>
            </a:fld>
            <a:endParaRPr lang="ru-RU" dirty="0"/>
          </a:p>
        </p:txBody>
      </p:sp>
    </p:spTree>
    <p:extLst>
      <p:ext uri="{BB962C8B-B14F-4D97-AF65-F5344CB8AC3E}">
        <p14:creationId xmlns:p14="http://schemas.microsoft.com/office/powerpoint/2010/main" val="37894206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Đảm bảo tính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60</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a:t>Ký phần mềm</a:t>
            </a:r>
            <a:endParaRPr lang="en-US" dirty="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19200"/>
            <a:ext cx="7239000" cy="5056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581652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286822355"/>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747610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b="1" dirty="0"/>
              <a:t>Một số giao thức xác thực</a:t>
            </a:r>
          </a:p>
          <a:p>
            <a:r>
              <a:rPr lang="vi-VN" dirty="0"/>
              <a:t>Kerberos</a:t>
            </a:r>
          </a:p>
          <a:p>
            <a:r>
              <a:rPr lang="en-US" dirty="0"/>
              <a:t>Challenge-Handshake Authentication Protocol</a:t>
            </a:r>
            <a:r>
              <a:rPr lang="vi-VN" dirty="0"/>
              <a:t> (CHAP)</a:t>
            </a:r>
          </a:p>
          <a:p>
            <a:r>
              <a:rPr lang="en-US" dirty="0"/>
              <a:t>Remote Authentication Dial-In User Service (RADIUS)</a:t>
            </a:r>
            <a:endParaRPr lang="vi-VN" dirty="0"/>
          </a:p>
          <a:p>
            <a:r>
              <a:rPr lang="en-US" dirty="0"/>
              <a:t>NT LAN Manager</a:t>
            </a:r>
            <a:r>
              <a:rPr lang="vi-VN" dirty="0"/>
              <a:t> (NTLM)</a:t>
            </a:r>
            <a:endParaRPr lang="en-US" dirty="0"/>
          </a:p>
        </p:txBody>
      </p:sp>
      <p:sp>
        <p:nvSpPr>
          <p:cNvPr id="4" name="Title 3"/>
          <p:cNvSpPr>
            <a:spLocks noGrp="1"/>
          </p:cNvSpPr>
          <p:nvPr>
            <p:ph type="title"/>
          </p:nvPr>
        </p:nvSpPr>
        <p:spPr/>
        <p:txBody>
          <a:bodyPr/>
          <a:lstStyle/>
          <a:p>
            <a:r>
              <a:rPr lang="vi-VN" dirty="0"/>
              <a:t>Xác thực thực thể</a:t>
            </a:r>
            <a:endParaRPr lang="en-US" dirty="0"/>
          </a:p>
        </p:txBody>
      </p:sp>
      <p:sp>
        <p:nvSpPr>
          <p:cNvPr id="6" name="Slide Number Placeholder 5"/>
          <p:cNvSpPr>
            <a:spLocks noGrp="1"/>
          </p:cNvSpPr>
          <p:nvPr>
            <p:ph type="sldNum" sz="quarter" idx="12"/>
          </p:nvPr>
        </p:nvSpPr>
        <p:spPr/>
        <p:txBody>
          <a:bodyPr/>
          <a:lstStyle/>
          <a:p>
            <a:fld id="{3E15BD7C-E074-4D4A-84C3-500EE5B9C190}" type="slidenum">
              <a:rPr lang="ru-RU" smtClean="0"/>
              <a:pPr/>
              <a:t>62</a:t>
            </a:fld>
            <a:endParaRPr lang="ru-RU" dirty="0"/>
          </a:p>
        </p:txBody>
      </p:sp>
    </p:spTree>
    <p:extLst>
      <p:ext uri="{BB962C8B-B14F-4D97-AF65-F5344CB8AC3E}">
        <p14:creationId xmlns:p14="http://schemas.microsoft.com/office/powerpoint/2010/main" val="10046749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a:fillRect/>
          </a:stretch>
        </p:blipFill>
        <p:spPr>
          <a:xfrm>
            <a:off x="152400" y="838200"/>
            <a:ext cx="8991599" cy="5181600"/>
          </a:xfrm>
        </p:spPr>
      </p:pic>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3</a:t>
            </a:fld>
            <a:endParaRPr lang="ru-RU" dirty="0"/>
          </a:p>
        </p:txBody>
      </p:sp>
    </p:spTree>
    <p:extLst>
      <p:ext uri="{BB962C8B-B14F-4D97-AF65-F5344CB8AC3E}">
        <p14:creationId xmlns:p14="http://schemas.microsoft.com/office/powerpoint/2010/main" val="6495877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a:t>
            </a:r>
          </a:p>
        </p:txBody>
      </p:sp>
      <p:sp>
        <p:nvSpPr>
          <p:cNvPr id="3" name="Content Placeholder 2"/>
          <p:cNvSpPr>
            <a:spLocks noGrp="1"/>
          </p:cNvSpPr>
          <p:nvPr>
            <p:ph idx="1"/>
          </p:nvPr>
        </p:nvSpPr>
        <p:spPr/>
        <p:txBody>
          <a:bodyPr>
            <a:normAutofit fontScale="85000" lnSpcReduction="10000"/>
          </a:bodyPr>
          <a:lstStyle/>
          <a:p>
            <a:r>
              <a:rPr lang="vi-VN" b="1" dirty="0"/>
              <a:t>Remote Authentication Dial-In User Service</a:t>
            </a:r>
            <a:r>
              <a:rPr lang="vi-VN" dirty="0"/>
              <a:t> (</a:t>
            </a:r>
            <a:r>
              <a:rPr lang="vi-VN" b="1" dirty="0"/>
              <a:t>RADIUS</a:t>
            </a:r>
            <a:r>
              <a:rPr lang="vi-VN" dirty="0"/>
              <a:t>) là một giao thức mạng, hoạt động trên cổng mặc định là UDP 1812 cung cấp quản lý xác thực tập trung (Authentication), phân quyền (Authorization) và tính cước (Accounting) (AAA) cho người dùng kết nối và sử dụng dịch vụ mạng. RADIUS được Livingston Enterprises, Inc. phát triển vào năm 1991 dưới dạng giao thức tính cước và xác thực truy cập, sau đó được đưa vào các tiêu chuẩn của Internet Engineering Task Force (IETF).</a:t>
            </a:r>
            <a:r>
              <a:rPr lang="vi-VN" baseline="30000" dirty="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4</a:t>
            </a:fld>
            <a:endParaRPr lang="en-US" altLang="en-US"/>
          </a:p>
        </p:txBody>
      </p:sp>
    </p:spTree>
    <p:extLst>
      <p:ext uri="{BB962C8B-B14F-4D97-AF65-F5344CB8AC3E}">
        <p14:creationId xmlns:p14="http://schemas.microsoft.com/office/powerpoint/2010/main" val="32454966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vi-VN" dirty="0"/>
              <a:t>RADIUS rất phổ biến, được sử dụng rộng rãi, nó thường được các nhà cung cấp dịch vụ Internet (ISP) và doanh nghiệp sử dụng để quản lý truy cập Internet hoặc mạng nội bộ, mạng không dây và dịch vụ email tích hợp. Các mạng này có thể kết hợp modem, đường dây thuê bao kỹ thuật số (DSL), điểm truy cập, mạng riêng ảo (VPN), cổng mạng, máy chủ web, v.v</a:t>
            </a:r>
            <a:r>
              <a:rPr lang="en-US" dirty="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5</a:t>
            </a:fld>
            <a:endParaRPr lang="en-US" altLang="en-US"/>
          </a:p>
        </p:txBody>
      </p:sp>
    </p:spTree>
    <p:extLst>
      <p:ext uri="{BB962C8B-B14F-4D97-AF65-F5344CB8AC3E}">
        <p14:creationId xmlns:p14="http://schemas.microsoft.com/office/powerpoint/2010/main" val="40494150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6</a:t>
            </a:fld>
            <a:endParaRPr lang="ru-RU" dirty="0"/>
          </a:p>
        </p:txBody>
      </p:sp>
      <p:pic>
        <p:nvPicPr>
          <p:cNvPr id="3074" name="Picture 2"/>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2057400" y="609600"/>
            <a:ext cx="4343400" cy="5746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48767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3618721837"/>
              </p:ext>
            </p:extLst>
          </p:nvPr>
        </p:nvGraphicFramePr>
        <p:xfrm>
          <a:off x="332856" y="685799"/>
          <a:ext cx="8478288" cy="5785486"/>
        </p:xfrm>
        <a:graphic>
          <a:graphicData uri="http://schemas.openxmlformats.org/drawingml/2006/table">
            <a:tbl>
              <a:tblPr/>
              <a:tblGrid>
                <a:gridCol w="4239144">
                  <a:extLst>
                    <a:ext uri="{9D8B030D-6E8A-4147-A177-3AD203B41FA5}">
                      <a16:colId xmlns:a16="http://schemas.microsoft.com/office/drawing/2014/main" val="20000"/>
                    </a:ext>
                  </a:extLst>
                </a:gridCol>
                <a:gridCol w="4239144">
                  <a:extLst>
                    <a:ext uri="{9D8B030D-6E8A-4147-A177-3AD203B41FA5}">
                      <a16:colId xmlns:a16="http://schemas.microsoft.com/office/drawing/2014/main" val="20001"/>
                    </a:ext>
                  </a:extLst>
                </a:gridCol>
              </a:tblGrid>
              <a:tr h="314429">
                <a:tc>
                  <a:txBody>
                    <a:bodyPr/>
                    <a:lstStyle/>
                    <a:p>
                      <a:pPr algn="ctr"/>
                      <a:r>
                        <a:rPr lang="en-US" sz="1400" b="1" dirty="0">
                          <a:effectLst/>
                        </a:rPr>
                        <a:t>AES</a:t>
                      </a:r>
                      <a:endParaRPr lang="en-US" b="1" dirty="0">
                        <a:effectLst/>
                      </a:endParaRPr>
                    </a:p>
                  </a:txBody>
                  <a:tcPr anchor="ctr">
                    <a:lnL>
                      <a:noFill/>
                    </a:lnL>
                    <a:lnR>
                      <a:noFill/>
                    </a:lnR>
                    <a:lnT>
                      <a:noFill/>
                    </a:lnT>
                    <a:lnB>
                      <a:noFill/>
                    </a:lnB>
                    <a:solidFill>
                      <a:srgbClr val="F8F9FB"/>
                    </a:solidFill>
                  </a:tcPr>
                </a:tc>
                <a:tc>
                  <a:txBody>
                    <a:bodyPr/>
                    <a:lstStyle/>
                    <a:p>
                      <a:pPr algn="ctr"/>
                      <a:r>
                        <a:rPr lang="en-US" sz="1400" b="1">
                          <a:effectLst/>
                        </a:rPr>
                        <a:t>DES</a:t>
                      </a:r>
                      <a:endParaRPr lang="en-US" b="1">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0"/>
                  </a:ext>
                </a:extLst>
              </a:tr>
              <a:tr h="314429">
                <a:tc>
                  <a:txBody>
                    <a:bodyPr/>
                    <a:lstStyle/>
                    <a:p>
                      <a:pPr algn="l"/>
                      <a:r>
                        <a:rPr lang="en-US" sz="1400">
                          <a:effectLst/>
                        </a:rPr>
                        <a:t>AES là viết tắt của Advanced Encryption Standard</a:t>
                      </a:r>
                      <a:endParaRPr lang="en-US">
                        <a:effectLst/>
                      </a:endParaRPr>
                    </a:p>
                  </a:txBody>
                  <a:tcPr anchor="ctr">
                    <a:lnL>
                      <a:noFill/>
                    </a:lnL>
                    <a:lnR>
                      <a:noFill/>
                    </a:lnR>
                    <a:lnT>
                      <a:noFill/>
                    </a:lnT>
                    <a:lnB>
                      <a:noFill/>
                    </a:lnB>
                    <a:solidFill>
                      <a:srgbClr val="F8F9FB"/>
                    </a:solidFill>
                  </a:tcPr>
                </a:tc>
                <a:tc>
                  <a:txBody>
                    <a:bodyPr/>
                    <a:lstStyle/>
                    <a:p>
                      <a:pPr algn="l"/>
                      <a:r>
                        <a:rPr lang="fr-FR" sz="1400">
                          <a:effectLst/>
                        </a:rPr>
                        <a:t>DES là viết tắt của Data Encryption Standard.</a:t>
                      </a:r>
                      <a:endParaRPr lang="fr-FR">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1"/>
                  </a:ext>
                </a:extLst>
              </a:tr>
              <a:tr h="974728">
                <a:tc>
                  <a:txBody>
                    <a:bodyPr/>
                    <a:lstStyle/>
                    <a:p>
                      <a:pPr algn="l"/>
                      <a:r>
                        <a:rPr lang="vi-VN" sz="1400">
                          <a:effectLst/>
                        </a:rPr>
                        <a:t>AES cho phép độ dài dữ liệu (kích thước văn bản thuần túy) là 128, 192 và 256 bit.</a:t>
                      </a:r>
                      <a:endParaRPr lang="vi-VN">
                        <a:effectLst/>
                      </a:endParaRPr>
                    </a:p>
                  </a:txBody>
                  <a:tcPr anchor="ctr">
                    <a:lnL>
                      <a:noFill/>
                    </a:lnL>
                    <a:lnR>
                      <a:noFill/>
                    </a:lnR>
                    <a:lnT>
                      <a:noFill/>
                    </a:lnT>
                    <a:lnB>
                      <a:noFill/>
                    </a:lnB>
                    <a:solidFill>
                      <a:srgbClr val="F8F9FB"/>
                    </a:solidFill>
                  </a:tcPr>
                </a:tc>
                <a:tc>
                  <a:txBody>
                    <a:bodyPr/>
                    <a:lstStyle/>
                    <a:p>
                      <a:pPr algn="l"/>
                      <a:r>
                        <a:rPr lang="vi-VN" sz="1400">
                          <a:effectLst/>
                        </a:rPr>
                        <a:t>Chuẩn mã hóa dữ liệu lấy bản rõ 64 bit làm đầu vào và tạo ra Bản mã 64 bit tức là nó mã hóa dữ liệu trong một khối có kích thước 64 bit trên mỗi khối.</a:t>
                      </a:r>
                      <a:endParaRPr lang="vi-VN">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2"/>
                  </a:ext>
                </a:extLst>
              </a:tr>
              <a:tr h="974728">
                <a:tc>
                  <a:txBody>
                    <a:bodyPr/>
                    <a:lstStyle/>
                    <a:p>
                      <a:pPr algn="l"/>
                      <a:r>
                        <a:rPr lang="vi-VN" sz="1400">
                          <a:effectLst/>
                        </a:rPr>
                        <a:t>AES chia bản rõ thành các khối 16 byte (128-bit) và xử lý mỗi khối như một mảng Trạng thái 4 × 4 và hỗ trợ ba độ dài khóa khác nhau, 128, 192 và 256 bit.</a:t>
                      </a:r>
                      <a:endParaRPr lang="vi-VN">
                        <a:effectLst/>
                      </a:endParaRPr>
                    </a:p>
                  </a:txBody>
                  <a:tcPr anchor="ctr">
                    <a:lnL>
                      <a:noFill/>
                    </a:lnL>
                    <a:lnR>
                      <a:noFill/>
                    </a:lnR>
                    <a:lnT>
                      <a:noFill/>
                    </a:lnT>
                    <a:lnB>
                      <a:noFill/>
                    </a:lnB>
                    <a:solidFill>
                      <a:srgbClr val="F8F9FB"/>
                    </a:solidFill>
                  </a:tcPr>
                </a:tc>
                <a:tc>
                  <a:txBody>
                    <a:bodyPr/>
                    <a:lstStyle/>
                    <a:p>
                      <a:pPr algn="l"/>
                      <a:r>
                        <a:rPr lang="vi-VN" sz="1400">
                          <a:effectLst/>
                        </a:rPr>
                        <a:t>Trong bản tin rõ ràng DES được chia thành từng khối 64 bit kích thước và được mã hóa bằng khóa 56 bit ở mức ban đầu.</a:t>
                      </a:r>
                      <a:endParaRPr lang="vi-VN">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3"/>
                  </a:ext>
                </a:extLst>
              </a:tr>
              <a:tr h="754628">
                <a:tc>
                  <a:txBody>
                    <a:bodyPr/>
                    <a:lstStyle/>
                    <a:p>
                      <a:pPr algn="l"/>
                      <a:r>
                        <a:rPr lang="vi-VN" sz="1400">
                          <a:effectLst/>
                        </a:rPr>
                        <a:t>Số vòng là 10, dành cho trường hợp khóa mã hóa dài 128 bit. (Như đã đề cập trước đó, số vòng là 12 khi khóa là 192 bit và 14 khi khóa là 256.)</a:t>
                      </a:r>
                      <a:endParaRPr lang="vi-VN">
                        <a:effectLst/>
                      </a:endParaRPr>
                    </a:p>
                  </a:txBody>
                  <a:tcPr anchor="ctr">
                    <a:lnL>
                      <a:noFill/>
                    </a:lnL>
                    <a:lnR>
                      <a:noFill/>
                    </a:lnR>
                    <a:lnT>
                      <a:noFill/>
                    </a:lnT>
                    <a:lnB>
                      <a:noFill/>
                    </a:lnB>
                    <a:solidFill>
                      <a:srgbClr val="F8F9FB"/>
                    </a:solidFill>
                  </a:tcPr>
                </a:tc>
                <a:tc>
                  <a:txBody>
                    <a:bodyPr/>
                    <a:lstStyle/>
                    <a:p>
                      <a:pPr algn="l"/>
                      <a:r>
                        <a:rPr lang="en-US" sz="1400">
                          <a:effectLst/>
                        </a:rPr>
                        <a:t>Bản rõ bên trái và bản rõ bên phải trải qua 16 vòng quy trình mã hóa cùng với 16 khóa khác nhau cho mỗi vòng.</a:t>
                      </a:r>
                      <a:endParaRPr lang="en-US">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4"/>
                  </a:ext>
                </a:extLst>
              </a:tr>
              <a:tr h="534529">
                <a:tc>
                  <a:txBody>
                    <a:bodyPr/>
                    <a:lstStyle/>
                    <a:p>
                      <a:pPr algn="l"/>
                      <a:r>
                        <a:rPr lang="vi-VN" sz="1400" dirty="0">
                          <a:effectLst/>
                        </a:rPr>
                        <a:t>AES được thiết kế bởi Vincent Rijmen và Joan Daemen.</a:t>
                      </a:r>
                      <a:endParaRPr lang="vi-VN" dirty="0">
                        <a:effectLst/>
                      </a:endParaRPr>
                    </a:p>
                  </a:txBody>
                  <a:tcPr anchor="ctr">
                    <a:lnL>
                      <a:noFill/>
                    </a:lnL>
                    <a:lnR>
                      <a:noFill/>
                    </a:lnR>
                    <a:lnT>
                      <a:noFill/>
                    </a:lnT>
                    <a:lnB>
                      <a:noFill/>
                    </a:lnB>
                    <a:solidFill>
                      <a:srgbClr val="F8F9FB"/>
                    </a:solidFill>
                  </a:tcPr>
                </a:tc>
                <a:tc>
                  <a:txBody>
                    <a:bodyPr/>
                    <a:lstStyle/>
                    <a:p>
                      <a:pPr algn="l"/>
                      <a:r>
                        <a:rPr lang="vi-VN" sz="1400">
                          <a:effectLst/>
                        </a:rPr>
                        <a:t>DES được thiết kế bởi IBM.</a:t>
                      </a:r>
                      <a:endParaRPr lang="vi-VN">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5"/>
                  </a:ext>
                </a:extLst>
              </a:tr>
              <a:tr h="314429">
                <a:tc>
                  <a:txBody>
                    <a:bodyPr/>
                    <a:lstStyle/>
                    <a:p>
                      <a:pPr algn="l"/>
                      <a:r>
                        <a:rPr lang="vi-VN" sz="1400">
                          <a:effectLst/>
                        </a:rPr>
                        <a:t>AES nhanh hơn.</a:t>
                      </a:r>
                      <a:endParaRPr lang="vi-VN">
                        <a:effectLst/>
                      </a:endParaRPr>
                    </a:p>
                  </a:txBody>
                  <a:tcPr anchor="ctr">
                    <a:lnL>
                      <a:noFill/>
                    </a:lnL>
                    <a:lnR>
                      <a:noFill/>
                    </a:lnR>
                    <a:lnT>
                      <a:noFill/>
                    </a:lnT>
                    <a:lnB>
                      <a:noFill/>
                    </a:lnB>
                    <a:solidFill>
                      <a:srgbClr val="F8F9FB"/>
                    </a:solidFill>
                  </a:tcPr>
                </a:tc>
                <a:tc>
                  <a:txBody>
                    <a:bodyPr/>
                    <a:lstStyle/>
                    <a:p>
                      <a:pPr algn="l"/>
                      <a:r>
                        <a:rPr lang="vi-VN" sz="1400">
                          <a:effectLst/>
                        </a:rPr>
                        <a:t>DES tương đối chậm hơn.</a:t>
                      </a:r>
                      <a:endParaRPr lang="vi-VN">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6"/>
                  </a:ext>
                </a:extLst>
              </a:tr>
              <a:tr h="534529">
                <a:tc>
                  <a:txBody>
                    <a:bodyPr/>
                    <a:lstStyle/>
                    <a:p>
                      <a:pPr algn="l"/>
                      <a:r>
                        <a:rPr lang="vi-VN" sz="1400">
                          <a:effectLst/>
                        </a:rPr>
                        <a:t>AES có một khóa bí mật lớn do đó tương đối an toàn hơn.</a:t>
                      </a:r>
                      <a:endParaRPr lang="vi-VN">
                        <a:effectLst/>
                      </a:endParaRPr>
                    </a:p>
                  </a:txBody>
                  <a:tcPr anchor="ctr">
                    <a:lnL>
                      <a:noFill/>
                    </a:lnL>
                    <a:lnR>
                      <a:noFill/>
                    </a:lnR>
                    <a:lnT>
                      <a:noFill/>
                    </a:lnT>
                    <a:lnB>
                      <a:noFill/>
                    </a:lnB>
                    <a:solidFill>
                      <a:srgbClr val="F8F9FB"/>
                    </a:solidFill>
                  </a:tcPr>
                </a:tc>
                <a:tc>
                  <a:txBody>
                    <a:bodyPr/>
                    <a:lstStyle/>
                    <a:p>
                      <a:pPr algn="l"/>
                      <a:r>
                        <a:rPr lang="vi-VN" sz="1400">
                          <a:effectLst/>
                        </a:rPr>
                        <a:t>DES có một khóa nhỏ hơn kém an toàn hơn.</a:t>
                      </a:r>
                      <a:endParaRPr lang="vi-VN">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7"/>
                  </a:ext>
                </a:extLst>
              </a:tr>
              <a:tr h="314429">
                <a:tc>
                  <a:txBody>
                    <a:bodyPr/>
                    <a:lstStyle/>
                    <a:p>
                      <a:pPr algn="l"/>
                      <a:r>
                        <a:rPr lang="en-US" sz="1400">
                          <a:effectLst/>
                        </a:rPr>
                        <a:t>Subbyte, Shiftrows, Trộn cột, Addroundkey.</a:t>
                      </a:r>
                      <a:endParaRPr lang="en-US">
                        <a:effectLst/>
                      </a:endParaRPr>
                    </a:p>
                  </a:txBody>
                  <a:tcPr anchor="ctr">
                    <a:lnL>
                      <a:noFill/>
                    </a:lnL>
                    <a:lnR>
                      <a:noFill/>
                    </a:lnR>
                    <a:lnT>
                      <a:noFill/>
                    </a:lnT>
                    <a:lnB>
                      <a:noFill/>
                    </a:lnB>
                    <a:solidFill>
                      <a:srgbClr val="F8F9FB"/>
                    </a:solidFill>
                  </a:tcPr>
                </a:tc>
                <a:tc>
                  <a:txBody>
                    <a:bodyPr/>
                    <a:lstStyle/>
                    <a:p>
                      <a:pPr algn="l"/>
                      <a:r>
                        <a:rPr lang="en-US" sz="1400">
                          <a:effectLst/>
                        </a:rPr>
                        <a:t>Hoán vị mở rộng, Xor, S-box, P-box, Xor và Swap.</a:t>
                      </a:r>
                      <a:endParaRPr lang="en-US">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8"/>
                  </a:ext>
                </a:extLst>
              </a:tr>
              <a:tr h="754628">
                <a:tc>
                  <a:txBody>
                    <a:bodyPr/>
                    <a:lstStyle/>
                    <a:p>
                      <a:pPr algn="l"/>
                      <a:r>
                        <a:rPr lang="vi-VN" sz="1400">
                          <a:effectLst/>
                        </a:rPr>
                        <a:t>10 vòng đối với mật số 128 bit</a:t>
                      </a:r>
                      <a:br>
                        <a:rPr lang="vi-VN">
                          <a:effectLst/>
                        </a:rPr>
                      </a:br>
                      <a:r>
                        <a:rPr lang="vi-VN" sz="1400">
                          <a:effectLst/>
                        </a:rPr>
                        <a:t>12 vòng đối với bí danh 192 bit,</a:t>
                      </a:r>
                      <a:br>
                        <a:rPr lang="vi-VN">
                          <a:effectLst/>
                        </a:rPr>
                      </a:br>
                      <a:r>
                        <a:rPr lang="vi-VN" sz="1400">
                          <a:effectLst/>
                        </a:rPr>
                        <a:t>14 vòng đối với bí danh 256 bit</a:t>
                      </a:r>
                      <a:endParaRPr lang="vi-VN">
                        <a:effectLst/>
                      </a:endParaRPr>
                    </a:p>
                  </a:txBody>
                  <a:tcPr anchor="ctr">
                    <a:lnL>
                      <a:noFill/>
                    </a:lnL>
                    <a:lnR>
                      <a:noFill/>
                    </a:lnR>
                    <a:lnT>
                      <a:noFill/>
                    </a:lnT>
                    <a:lnB>
                      <a:noFill/>
                    </a:lnB>
                    <a:solidFill>
                      <a:srgbClr val="F8F9FB"/>
                    </a:solidFill>
                  </a:tcPr>
                </a:tc>
                <a:tc>
                  <a:txBody>
                    <a:bodyPr/>
                    <a:lstStyle/>
                    <a:p>
                      <a:pPr algn="l"/>
                      <a:r>
                        <a:rPr lang="en-US" sz="1400" dirty="0">
                          <a:effectLst/>
                        </a:rPr>
                        <a:t>16 </a:t>
                      </a:r>
                      <a:r>
                        <a:rPr lang="en-US" sz="1400" dirty="0" err="1">
                          <a:effectLst/>
                        </a:rPr>
                        <a:t>vòng</a:t>
                      </a:r>
                      <a:endParaRPr lang="en-US" dirty="0">
                        <a:effectLst/>
                      </a:endParaRPr>
                    </a:p>
                  </a:txBody>
                  <a:tcPr anchor="ctr">
                    <a:lnL>
                      <a:noFill/>
                    </a:lnL>
                    <a:lnR>
                      <a:noFill/>
                    </a:lnR>
                    <a:lnT>
                      <a:noFill/>
                    </a:lnT>
                    <a:lnB>
                      <a:noFill/>
                    </a:lnB>
                    <a:solidFill>
                      <a:srgbClr val="F8F9FB"/>
                    </a:solidFill>
                  </a:tcPr>
                </a:tc>
                <a:extLst>
                  <a:ext uri="{0D108BD9-81ED-4DB2-BD59-A6C34878D82A}">
                    <a16:rowId xmlns:a16="http://schemas.microsoft.com/office/drawing/2014/main" val="10009"/>
                  </a:ext>
                </a:extLst>
              </a:tr>
            </a:tbl>
          </a:graphicData>
        </a:graphic>
      </p:graphicFrame>
      <p:sp>
        <p:nvSpPr>
          <p:cNvPr id="3" name="Title 2"/>
          <p:cNvSpPr>
            <a:spLocks noGrp="1"/>
          </p:cNvSpPr>
          <p:nvPr>
            <p:ph type="title"/>
          </p:nvPr>
        </p:nvSpPr>
        <p:spPr/>
        <p:txBody>
          <a:bodyPr/>
          <a:lstStyle/>
          <a:p>
            <a:r>
              <a:rPr lang="vi-VN" dirty="0"/>
              <a:t>Tính chất của 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spTree>
    <p:extLst>
      <p:ext uri="{BB962C8B-B14F-4D97-AF65-F5344CB8AC3E}">
        <p14:creationId xmlns:p14="http://schemas.microsoft.com/office/powerpoint/2010/main" val="6272616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pic>
        <p:nvPicPr>
          <p:cNvPr id="5" name="Picture 2" descr="http://i.msdn.microsoft.com/dynimg/IC2191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795066"/>
            <a:ext cx="8064896" cy="55190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239082508"/>
              </p:ext>
            </p:extLst>
          </p:nvPr>
        </p:nvGraphicFramePr>
        <p:xfrm>
          <a:off x="2411760" y="1268760"/>
          <a:ext cx="1798638" cy="503238"/>
        </p:xfrm>
        <a:graphic>
          <a:graphicData uri="http://schemas.openxmlformats.org/presentationml/2006/ole">
            <mc:AlternateContent xmlns:mc="http://schemas.openxmlformats.org/markup-compatibility/2006">
              <mc:Choice xmlns:v="urn:schemas-microsoft-com:vml" Requires="v">
                <p:oleObj spid="_x0000_s2673" name="Equation" r:id="rId5" imgW="952200" imgH="266400" progId="Equation.DSMT4">
                  <p:embed/>
                </p:oleObj>
              </mc:Choice>
              <mc:Fallback>
                <p:oleObj name="Equation" r:id="rId5" imgW="952200" imgH="266400" progId="Equation.DSMT4">
                  <p:embed/>
                  <p:pic>
                    <p:nvPicPr>
                      <p:cNvPr id="0" name=""/>
                      <p:cNvPicPr>
                        <a:picLocks noChangeAspect="1" noChangeArrowheads="1"/>
                      </p:cNvPicPr>
                      <p:nvPr/>
                    </p:nvPicPr>
                    <p:blipFill>
                      <a:blip r:embed="rId6"/>
                      <a:srcRect/>
                      <a:stretch>
                        <a:fillRect/>
                      </a:stretch>
                    </p:blipFill>
                    <p:spPr bwMode="auto">
                      <a:xfrm>
                        <a:off x="2411760" y="1268760"/>
                        <a:ext cx="1798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2954334"/>
              </p:ext>
            </p:extLst>
          </p:nvPr>
        </p:nvGraphicFramePr>
        <p:xfrm>
          <a:off x="4932040" y="1268760"/>
          <a:ext cx="1800225" cy="455612"/>
        </p:xfrm>
        <a:graphic>
          <a:graphicData uri="http://schemas.openxmlformats.org/presentationml/2006/ole">
            <mc:AlternateContent xmlns:mc="http://schemas.openxmlformats.org/markup-compatibility/2006">
              <mc:Choice xmlns:v="urn:schemas-microsoft-com:vml" Requires="v">
                <p:oleObj spid="_x0000_s2674" name="Equation" r:id="rId7" imgW="952200" imgH="241200" progId="Equation.DSMT4">
                  <p:embed/>
                </p:oleObj>
              </mc:Choice>
              <mc:Fallback>
                <p:oleObj name="Equation" r:id="rId7" imgW="952200" imgH="241200" progId="Equation.DSMT4">
                  <p:embed/>
                  <p:pic>
                    <p:nvPicPr>
                      <p:cNvPr id="0" name=""/>
                      <p:cNvPicPr>
                        <a:picLocks noChangeAspect="1" noChangeArrowheads="1"/>
                      </p:cNvPicPr>
                      <p:nvPr/>
                    </p:nvPicPr>
                    <p:blipFill>
                      <a:blip r:embed="rId8"/>
                      <a:srcRect/>
                      <a:stretch>
                        <a:fillRect/>
                      </a:stretch>
                    </p:blipFill>
                    <p:spPr bwMode="auto">
                      <a:xfrm>
                        <a:off x="4932040" y="1268760"/>
                        <a:ext cx="18002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85291715"/>
              </p:ext>
            </p:extLst>
          </p:nvPr>
        </p:nvGraphicFramePr>
        <p:xfrm>
          <a:off x="1666875" y="537963"/>
          <a:ext cx="336550" cy="288925"/>
        </p:xfrm>
        <a:graphic>
          <a:graphicData uri="http://schemas.openxmlformats.org/presentationml/2006/ole">
            <mc:AlternateContent xmlns:mc="http://schemas.openxmlformats.org/markup-compatibility/2006">
              <mc:Choice xmlns:v="urn:schemas-microsoft-com:vml" Requires="v">
                <p:oleObj spid="_x0000_s2675" name="Equation" r:id="rId9" imgW="177480" imgH="152280" progId="Equation.DSMT4">
                  <p:embed/>
                </p:oleObj>
              </mc:Choice>
              <mc:Fallback>
                <p:oleObj name="Equation" r:id="rId9" imgW="17748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537963"/>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9549756"/>
              </p:ext>
            </p:extLst>
          </p:nvPr>
        </p:nvGraphicFramePr>
        <p:xfrm>
          <a:off x="4116611" y="506141"/>
          <a:ext cx="239712" cy="288925"/>
        </p:xfrm>
        <a:graphic>
          <a:graphicData uri="http://schemas.openxmlformats.org/presentationml/2006/ole">
            <mc:AlternateContent xmlns:mc="http://schemas.openxmlformats.org/markup-compatibility/2006">
              <mc:Choice xmlns:v="urn:schemas-microsoft-com:vml" Requires="v">
                <p:oleObj spid="_x0000_s2676" name="Equation" r:id="rId11" imgW="126720" imgH="152280" progId="Equation.DSMT4">
                  <p:embed/>
                </p:oleObj>
              </mc:Choice>
              <mc:Fallback>
                <p:oleObj name="Equation" r:id="rId11" imgW="126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6611" y="506141"/>
                        <a:ext cx="2397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61648534"/>
              </p:ext>
            </p:extLst>
          </p:nvPr>
        </p:nvGraphicFramePr>
        <p:xfrm>
          <a:off x="6804248" y="506141"/>
          <a:ext cx="336550" cy="288925"/>
        </p:xfrm>
        <a:graphic>
          <a:graphicData uri="http://schemas.openxmlformats.org/presentationml/2006/ole">
            <mc:AlternateContent xmlns:mc="http://schemas.openxmlformats.org/markup-compatibility/2006">
              <mc:Choice xmlns:v="urn:schemas-microsoft-com:vml" Requires="v">
                <p:oleObj spid="_x0000_s2677" name="Equation" r:id="rId13" imgW="177480" imgH="152280" progId="Equation.DSMT4">
                  <p:embed/>
                </p:oleObj>
              </mc:Choice>
              <mc:Fallback>
                <p:oleObj name="Equation" r:id="rId13" imgW="17748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248" y="506141"/>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59143"/>
              </p:ext>
            </p:extLst>
          </p:nvPr>
        </p:nvGraphicFramePr>
        <p:xfrm>
          <a:off x="2339975" y="4545013"/>
          <a:ext cx="481013" cy="506412"/>
        </p:xfrm>
        <a:graphic>
          <a:graphicData uri="http://schemas.openxmlformats.org/presentationml/2006/ole">
            <mc:AlternateContent xmlns:mc="http://schemas.openxmlformats.org/markup-compatibility/2006">
              <mc:Choice xmlns:v="urn:schemas-microsoft-com:vml" Requires="v">
                <p:oleObj spid="_x0000_s2678" name="Equation" r:id="rId15" imgW="253800" imgH="266400" progId="Equation.DSMT4">
                  <p:embed/>
                </p:oleObj>
              </mc:Choice>
              <mc:Fallback>
                <p:oleObj name="Equation" r:id="rId15" imgW="253800" imgH="266400" progId="Equation.DSMT4">
                  <p:embed/>
                  <p:pic>
                    <p:nvPicPr>
                      <p:cNvPr id="0" name=""/>
                      <p:cNvPicPr>
                        <a:picLocks noChangeAspect="1" noChangeArrowheads="1"/>
                      </p:cNvPicPr>
                      <p:nvPr/>
                    </p:nvPicPr>
                    <p:blipFill>
                      <a:blip r:embed="rId16"/>
                      <a:srcRect/>
                      <a:stretch>
                        <a:fillRect/>
                      </a:stretch>
                    </p:blipFill>
                    <p:spPr bwMode="auto">
                      <a:xfrm>
                        <a:off x="2339975" y="4545013"/>
                        <a:ext cx="48101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41385552"/>
              </p:ext>
            </p:extLst>
          </p:nvPr>
        </p:nvGraphicFramePr>
        <p:xfrm>
          <a:off x="6396038" y="4532313"/>
          <a:ext cx="431800" cy="457200"/>
        </p:xfrm>
        <a:graphic>
          <a:graphicData uri="http://schemas.openxmlformats.org/presentationml/2006/ole">
            <mc:AlternateContent xmlns:mc="http://schemas.openxmlformats.org/markup-compatibility/2006">
              <mc:Choice xmlns:v="urn:schemas-microsoft-com:vml" Requires="v">
                <p:oleObj spid="_x0000_s2679" name="Equation" r:id="rId17" imgW="228600" imgH="241200" progId="Equation.DSMT4">
                  <p:embed/>
                </p:oleObj>
              </mc:Choice>
              <mc:Fallback>
                <p:oleObj name="Equation" r:id="rId17" imgW="228600" imgH="241200" progId="Equation.DSMT4">
                  <p:embed/>
                  <p:pic>
                    <p:nvPicPr>
                      <p:cNvPr id="0" name=""/>
                      <p:cNvPicPr>
                        <a:picLocks noChangeAspect="1" noChangeArrowheads="1"/>
                      </p:cNvPicPr>
                      <p:nvPr/>
                    </p:nvPicPr>
                    <p:blipFill>
                      <a:blip r:embed="rId18"/>
                      <a:srcRect/>
                      <a:stretch>
                        <a:fillRect/>
                      </a:stretch>
                    </p:blipFill>
                    <p:spPr bwMode="auto">
                      <a:xfrm>
                        <a:off x="6396038" y="453231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11982" y="5253300"/>
            <a:ext cx="2736304" cy="1569660"/>
          </a:xfrm>
          <a:prstGeom prst="rect">
            <a:avLst/>
          </a:prstGeom>
          <a:noFill/>
        </p:spPr>
        <p:txBody>
          <a:bodyPr wrap="square" rtlCol="0">
            <a:spAutoFit/>
          </a:bodyPr>
          <a:lstStyle/>
          <a:p>
            <a:r>
              <a:rPr lang="vi-VN" sz="2400" b="1" dirty="0"/>
              <a:t>RSA</a:t>
            </a:r>
          </a:p>
          <a:p>
            <a:r>
              <a:rPr lang="vi-VN" sz="2400" b="1" dirty="0"/>
              <a:t>Diffie-Hellman</a:t>
            </a:r>
          </a:p>
          <a:p>
            <a:r>
              <a:rPr lang="vi-VN" sz="2400" b="1" dirty="0"/>
              <a:t>El-Gamal; DSA</a:t>
            </a:r>
          </a:p>
          <a:p>
            <a:r>
              <a:rPr lang="vi-VN" sz="2400" b="1" dirty="0"/>
              <a:t>ECDH, ECDSA</a:t>
            </a:r>
          </a:p>
        </p:txBody>
      </p:sp>
    </p:spTree>
    <p:extLst>
      <p:ext uri="{BB962C8B-B14F-4D97-AF65-F5344CB8AC3E}">
        <p14:creationId xmlns:p14="http://schemas.microsoft.com/office/powerpoint/2010/main" val="1437610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fontScale="92500" lnSpcReduction="10000"/>
          </a:bodyPr>
          <a:lstStyle/>
          <a:p>
            <a:pPr marL="457200" indent="-457200">
              <a:spcBef>
                <a:spcPts val="1200"/>
              </a:spcBef>
              <a:spcAft>
                <a:spcPts val="1200"/>
              </a:spcAft>
              <a:buFont typeface="Wingdings" pitchFamily="2" charset="2"/>
              <a:buChar char="F"/>
            </a:pPr>
            <a:r>
              <a:rPr lang="vi-VN" dirty="0"/>
              <a:t>Khóa mã hóa và khóa giải mã là khác nhau.</a:t>
            </a:r>
          </a:p>
          <a:p>
            <a:pPr marL="457200" indent="-457200">
              <a:spcBef>
                <a:spcPts val="1200"/>
              </a:spcBef>
              <a:spcAft>
                <a:spcPts val="1200"/>
              </a:spcAft>
              <a:buFont typeface="Wingdings" pitchFamily="2" charset="2"/>
              <a:buChar char="F"/>
            </a:pPr>
            <a:r>
              <a:rPr lang="vi-VN" dirty="0"/>
              <a:t>Mỗi bên có khóa bí mật của riêng mình và khóa công khai tương ứng (Ks, Kp)</a:t>
            </a:r>
          </a:p>
          <a:p>
            <a:pPr marL="457200" indent="-457200">
              <a:spcBef>
                <a:spcPts val="1200"/>
              </a:spcBef>
              <a:spcAft>
                <a:spcPts val="1200"/>
              </a:spcAft>
              <a:buFont typeface="Wingdings" pitchFamily="2" charset="2"/>
              <a:buChar char="F"/>
            </a:pPr>
            <a:r>
              <a:rPr lang="vi-VN" dirty="0"/>
              <a:t>Từ khóa công khai không thể tìm ra khóa bí mật</a:t>
            </a:r>
          </a:p>
          <a:p>
            <a:pPr marL="457200" indent="-457200">
              <a:spcBef>
                <a:spcPts val="1200"/>
              </a:spcBef>
              <a:spcAft>
                <a:spcPts val="1200"/>
              </a:spcAft>
              <a:buFont typeface="Wingdings" pitchFamily="2" charset="2"/>
              <a:buChar char="F"/>
            </a:pPr>
            <a:r>
              <a:rPr lang="vi-VN" dirty="0"/>
              <a:t>Dữ liệu được mã hóa bằng khóa công khai, giải mã bằng khóa bí mật </a:t>
            </a:r>
          </a:p>
          <a:p>
            <a:pPr marL="457200" indent="-457200">
              <a:spcBef>
                <a:spcPts val="1200"/>
              </a:spcBef>
              <a:spcAft>
                <a:spcPts val="1200"/>
              </a:spcAft>
              <a:buFont typeface="Wingdings" pitchFamily="2" charset="2"/>
              <a:buChar char="F"/>
            </a:pPr>
            <a:r>
              <a:rPr lang="vi-VN" dirty="0">
                <a:sym typeface="Wingdings" pitchFamily="2" charset="2"/>
              </a:rPr>
              <a:t>Mọi người đều có thể mã hóa nhưng chỉ một người có thể giải mã, chính người mã hóa cũng không thể giải mã</a:t>
            </a:r>
            <a:endParaRPr lang="vi-VN" dirty="0"/>
          </a:p>
          <a:p>
            <a:pPr marL="457200" indent="-457200">
              <a:spcBef>
                <a:spcPts val="1200"/>
              </a:spcBef>
              <a:spcAft>
                <a:spcPts val="1200"/>
              </a:spcAft>
              <a:buFont typeface="Wingdings" pitchFamily="2" charset="2"/>
              <a:buChar char="F"/>
            </a:pPr>
            <a:r>
              <a:rPr lang="vi-VN" dirty="0"/>
              <a:t>Thường tính toán trên số lớn nên cho tốc độ thực thi thấp</a:t>
            </a:r>
          </a:p>
        </p:txBody>
      </p:sp>
      <p:sp>
        <p:nvSpPr>
          <p:cNvPr id="3" name="Title 2"/>
          <p:cNvSpPr>
            <a:spLocks noGrp="1"/>
          </p:cNvSpPr>
          <p:nvPr>
            <p:ph type="title"/>
          </p:nvPr>
        </p:nvSpPr>
        <p:spPr/>
        <p:txBody>
          <a:bodyPr/>
          <a:lstStyle/>
          <a:p>
            <a:r>
              <a:rPr lang="vi-VN" dirty="0"/>
              <a:t>Tính chất của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Tree>
    <p:extLst>
      <p:ext uri="{BB962C8B-B14F-4D97-AF65-F5344CB8AC3E}">
        <p14:creationId xmlns:p14="http://schemas.microsoft.com/office/powerpoint/2010/main" val="3526422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1184</TotalTime>
  <Words>3400</Words>
  <Application>Microsoft Office PowerPoint</Application>
  <PresentationFormat>On-screen Show (4:3)</PresentationFormat>
  <Paragraphs>504</Paragraphs>
  <Slides>66</Slides>
  <Notes>3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6" baseType="lpstr">
      <vt:lpstr>Arial</vt:lpstr>
      <vt:lpstr>Arial Narrow</vt:lpstr>
      <vt:lpstr>Calibri</vt:lpstr>
      <vt:lpstr>Courier New</vt:lpstr>
      <vt:lpstr>Symbol</vt:lpstr>
      <vt:lpstr>Tahoma</vt:lpstr>
      <vt:lpstr>Wingdings</vt:lpstr>
      <vt:lpstr>Wingdings 2</vt:lpstr>
      <vt:lpstr>Slide bài giảng</vt:lpstr>
      <vt:lpstr>Equation</vt:lpstr>
      <vt:lpstr>CƠ SỞ AN TOÀN THÔNG TIN</vt:lpstr>
      <vt:lpstr>PowerPoint Presentation</vt:lpstr>
      <vt:lpstr>PowerPoint Presentation</vt:lpstr>
      <vt:lpstr>Phân loại</vt:lpstr>
      <vt:lpstr>Mật mã đối xứng</vt:lpstr>
      <vt:lpstr>Tính chất của mật mã đối xứng</vt:lpstr>
      <vt:lpstr>Tính chất của mật mã đối xứng</vt:lpstr>
      <vt:lpstr>Mật mã khóa công khai</vt:lpstr>
      <vt:lpstr>Tính chất của mật mã khóa công khai</vt:lpstr>
      <vt:lpstr>So sánh mật mã đối xứng và mật mã khóa công khai</vt:lpstr>
      <vt:lpstr>Sử dụng mật mã đối xứng và mật mã khóa công khai</vt:lpstr>
      <vt:lpstr>Hàm băm</vt:lpstr>
      <vt:lpstr>Tính chất của hàm băm</vt:lpstr>
      <vt:lpstr>Chữ kí số</vt:lpstr>
      <vt:lpstr>Chữ kí số</vt:lpstr>
      <vt:lpstr>Chữ kí số</vt:lpstr>
      <vt:lpstr>Chữ kí số</vt:lpstr>
      <vt:lpstr>Chữ kí số</vt:lpstr>
      <vt:lpstr>Chữ kí số</vt:lpstr>
      <vt:lpstr>Ứng dụng của mật mã</vt:lpstr>
      <vt:lpstr>PowerPoint Presentation</vt:lpstr>
      <vt:lpstr>Các dạng đảm bảo tính bí mật</vt:lpstr>
      <vt:lpstr>Các dạng đảm bảo tính bí mật</vt:lpstr>
      <vt:lpstr>PowerPoint Presentation</vt:lpstr>
      <vt:lpstr>Hệ quản trị tập tin</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PowerPoint Presentation</vt:lpstr>
      <vt:lpstr>Mã hóa ổ đĩa</vt:lpstr>
      <vt:lpstr>Mã hóa ổ đĩa</vt:lpstr>
      <vt:lpstr>Mã hóa ổ đĩa</vt:lpstr>
      <vt:lpstr>Công cụ BitLocker của Windows</vt:lpstr>
      <vt:lpstr>Công cụ BitLocker của Windows</vt:lpstr>
      <vt:lpstr>Mã hóa ổ đĩa</vt:lpstr>
      <vt:lpstr>PowerPoint Presentation</vt:lpstr>
      <vt:lpstr>Mã hóa dữ liệu khi đồng bộ qua đám mây</vt:lpstr>
      <vt:lpstr>Các dạng đảm bảo tính bí mật</vt:lpstr>
      <vt:lpstr>Các dạng đảm bảo tính bí mật</vt:lpstr>
      <vt:lpstr>Mã hóa đầu cuối</vt:lpstr>
      <vt:lpstr>Mã hóa kênh truyền</vt:lpstr>
      <vt:lpstr>Các dạng đảm bảo tính bí mật</vt:lpstr>
      <vt:lpstr>Các dạng đảm bảo tính bí mật</vt:lpstr>
      <vt:lpstr>Mã hóa kênh truyền</vt:lpstr>
      <vt:lpstr>Mã hóa kênh truyền</vt:lpstr>
      <vt:lpstr>Mã hóa kênh truyền</vt:lpstr>
      <vt:lpstr>PowerPoint Presentation</vt:lpstr>
      <vt:lpstr>Đảm bảo tính toàn vẹn</vt:lpstr>
      <vt:lpstr>Đảm bảo tính toàn vẹn</vt:lpstr>
      <vt:lpstr>Đảm bảo tính toàn vẹn</vt:lpstr>
      <vt:lpstr>PowerPoint Presentation</vt:lpstr>
      <vt:lpstr>Đảm bảo tính xác thực</vt:lpstr>
      <vt:lpstr>Đảm bảo tính xác thực</vt:lpstr>
      <vt:lpstr>Đảm bảo tính xác thực</vt:lpstr>
      <vt:lpstr>Đảm bảo tính xác thực</vt:lpstr>
      <vt:lpstr>PowerPoint Presentation</vt:lpstr>
      <vt:lpstr>Xác thực thực thể</vt:lpstr>
      <vt:lpstr>PowerPoint Presentation</vt:lpstr>
      <vt:lpstr>RADIU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ẬT MÃ TRONG ATTT</dc:title>
  <dc:creator>Nguyen Tuan Anh</dc:creator>
  <cp:lastModifiedBy>Trần Nhật Long</cp:lastModifiedBy>
  <cp:revision>129</cp:revision>
  <dcterms:created xsi:type="dcterms:W3CDTF">2015-06-27T14:02:10Z</dcterms:created>
  <dcterms:modified xsi:type="dcterms:W3CDTF">2021-09-20T04:12:08Z</dcterms:modified>
</cp:coreProperties>
</file>